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D25495" w14:textId="77777777" w:rsidR="000E5CFB" w:rsidRDefault="00B3559A" w:rsidP="000E5CFB">
      <w:pPr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  <w:highlight w:val="yellow"/>
        </w:rPr>
        <w:t>A</w:t>
      </w:r>
      <w:r w:rsidRPr="007D6BFF">
        <w:rPr>
          <w:rFonts w:ascii="標楷體" w:eastAsia="標楷體" w:hAnsi="標楷體" w:cs="Times New Roman"/>
          <w:highlight w:val="yellow"/>
        </w:rPr>
        <w:t>B</w:t>
      </w:r>
      <w:r w:rsidR="005F259D">
        <w:rPr>
          <w:rFonts w:ascii="標楷體" w:eastAsia="標楷體" w:hAnsi="標楷體" w:cs="Times New Roman" w:hint="eastAsia"/>
          <w:highlight w:val="yellow"/>
        </w:rPr>
        <w:t>|</w:t>
      </w:r>
      <w:r w:rsidR="008977E8" w:rsidRPr="007D6BFF">
        <w:rPr>
          <w:rFonts w:ascii="標楷體" w:eastAsia="標楷體" w:hAnsi="標楷體" w:cs="Times New Roman"/>
          <w:highlight w:val="yellow"/>
        </w:rPr>
        <w:t>BA</w:t>
      </w:r>
    </w:p>
    <w:p w14:paraId="7C765007" w14:textId="330006C2" w:rsidR="00CA726A" w:rsidRDefault="000E5CFB" w:rsidP="000E5CFB">
      <w:pPr>
        <w:jc w:val="center"/>
        <w:rPr>
          <w:rFonts w:ascii="Times New Roman" w:eastAsia="標楷體" w:hAnsi="Times New Roman" w:cs="Times New Roman"/>
        </w:rPr>
      </w:pPr>
      <w:r w:rsidRPr="009D1709">
        <w:rPr>
          <w:rFonts w:ascii="Times New Roman" w:eastAsia="標楷體" w:hAnsi="Times New Roman" w:cs="Times New Roman"/>
          <w:position w:val="-12"/>
        </w:rPr>
        <w:object w:dxaOrig="2120" w:dyaOrig="360" w14:anchorId="38564D89">
          <v:shape id="_x0000_i1026" type="#_x0000_t75" style="width:108pt;height:18.8pt" o:ole="">
            <v:imagedata r:id="rId8" o:title=""/>
          </v:shape>
          <o:OLEObject Type="Embed" ProgID="Equation.DSMT4" ShapeID="_x0000_i1026" DrawAspect="Content" ObjectID="_1731478259" r:id="rId9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3280" w:dyaOrig="360" w14:anchorId="5D737FF0">
          <v:shape id="_x0000_i1027" type="#_x0000_t75" style="width:164.35pt;height:17.2pt" o:ole="">
            <v:imagedata r:id="rId10" o:title=""/>
          </v:shape>
          <o:OLEObject Type="Embed" ProgID="Equation.DSMT4" ShapeID="_x0000_i1027" DrawAspect="Content" ObjectID="_1731478260" r:id="rId11"/>
        </w:object>
      </w:r>
    </w:p>
    <w:p w14:paraId="08B48C1C" w14:textId="421FF6E5" w:rsidR="00B3559A" w:rsidRDefault="00450D23" w:rsidP="000E5CFB">
      <w:pPr>
        <w:jc w:val="center"/>
      </w:pPr>
      <w:r w:rsidRPr="00E02ABA">
        <w:rPr>
          <w:position w:val="-10"/>
        </w:rPr>
        <w:object w:dxaOrig="7800" w:dyaOrig="340" w14:anchorId="0FD879B7">
          <v:shape id="_x0000_i1028" type="#_x0000_t75" style="width:390.25pt;height:16.15pt" o:ole="">
            <v:imagedata r:id="rId12" o:title=""/>
          </v:shape>
          <o:OLEObject Type="Embed" ProgID="Equation.DSMT4" ShapeID="_x0000_i1028" DrawAspect="Content" ObjectID="_1731478261" r:id="rId13"/>
        </w:object>
      </w:r>
    </w:p>
    <w:p w14:paraId="5F4F8C53" w14:textId="1702B6F0" w:rsidR="000E5CFB" w:rsidRDefault="000E5CFB" w:rsidP="000E5CFB">
      <w:pPr>
        <w:jc w:val="center"/>
        <w:rPr>
          <w:rFonts w:ascii="Times New Roman" w:eastAsia="標楷體" w:hAnsi="Times New Roman" w:cs="Times New Roman"/>
        </w:rPr>
      </w:pPr>
      <w:r w:rsidRPr="00706844">
        <w:rPr>
          <w:rFonts w:ascii="Times New Roman" w:eastAsia="標楷體" w:hAnsi="Times New Roman" w:cs="Times New Roman"/>
          <w:position w:val="-100"/>
        </w:rPr>
        <w:object w:dxaOrig="3159" w:dyaOrig="1780" w14:anchorId="09C743E4">
          <v:shape id="_x0000_i1029" type="#_x0000_t75" style="width:159.15pt;height:95.5pt" o:ole="">
            <v:imagedata r:id="rId14" o:title=""/>
          </v:shape>
          <o:OLEObject Type="Embed" ProgID="Equation.DSMT4" ShapeID="_x0000_i1029" DrawAspect="Content" ObjectID="_1731478262" r:id="rId15"/>
        </w:object>
      </w:r>
    </w:p>
    <w:p w14:paraId="1E90DD03" w14:textId="77777777" w:rsidR="000E5CFB" w:rsidRPr="00127E07" w:rsidRDefault="00000000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object w:dxaOrig="1440" w:dyaOrig="1440" w14:anchorId="1007F779">
          <v:shape id="_x0000_s2129" type="#_x0000_t75" style="position:absolute;left:0;text-align:left;margin-left:149pt;margin-top:0;width:225.4pt;height:51.95pt;z-index:251659264;mso-position-horizontal:absolute;mso-position-horizontal-relative:text;mso-position-vertical-relative:text">
            <v:imagedata r:id="rId16" o:title=""/>
            <w10:wrap type="square" side="right"/>
          </v:shape>
          <o:OLEObject Type="Embed" ProgID="Equation.DSMT4" ShapeID="_x0000_s2129" DrawAspect="Content" ObjectID="_1731478326" r:id="rId17"/>
        </w:object>
      </w:r>
      <w:r w:rsidR="000E5CFB">
        <w:rPr>
          <w:rFonts w:ascii="標楷體" w:eastAsia="標楷體" w:hAnsi="標楷體" w:cs="Times New Roman"/>
        </w:rPr>
        <w:br w:type="textWrapping" w:clear="all"/>
      </w:r>
      <w:r w:rsidR="000E5CFB" w:rsidRPr="00127E07">
        <w:rPr>
          <w:rFonts w:ascii="Times New Roman" w:eastAsia="標楷體" w:hAnsi="Times New Roman" w:cs="Times New Roman"/>
          <w:position w:val="-4"/>
        </w:rPr>
        <w:object w:dxaOrig="180" w:dyaOrig="279" w14:anchorId="18EDDC3B">
          <v:shape id="_x0000_i1031" type="#_x0000_t75" style="width:8.85pt;height:15.15pt" o:ole="">
            <v:imagedata r:id="rId18" o:title=""/>
          </v:shape>
          <o:OLEObject Type="Embed" ProgID="Equation.DSMT4" ShapeID="_x0000_i1031" DrawAspect="Content" ObjectID="_1731478263" r:id="rId19"/>
        </w:object>
      </w:r>
      <w:r w:rsidR="000E5CFB" w:rsidRPr="00127E07">
        <w:rPr>
          <w:rFonts w:ascii="Times New Roman" w:eastAsia="標楷體" w:hAnsi="Times New Roman" w:cs="Times New Roman"/>
          <w:position w:val="-48"/>
        </w:rPr>
        <w:object w:dxaOrig="3100" w:dyaOrig="1080" w14:anchorId="78267F60">
          <v:shape id="_x0000_i1032" type="#_x0000_t75" style="width:155.5pt;height:54.25pt" o:ole="">
            <v:imagedata r:id="rId20" o:title=""/>
          </v:shape>
          <o:OLEObject Type="Embed" ProgID="Equation.DSMT4" ShapeID="_x0000_i1032" DrawAspect="Content" ObjectID="_1731478264" r:id="rId21"/>
        </w:object>
      </w:r>
    </w:p>
    <w:p w14:paraId="5CF981CF" w14:textId="77777777" w:rsidR="000E5CFB" w:rsidRDefault="000E5CFB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77F16BB3">
          <v:shape id="_x0000_i1033" type="#_x0000_t75" style="width:155.5pt;height:54.25pt" o:ole="">
            <v:imagedata r:id="rId22" o:title=""/>
          </v:shape>
          <o:OLEObject Type="Embed" ProgID="Equation.DSMT4" ShapeID="_x0000_i1033" DrawAspect="Content" ObjectID="_1731478265" r:id="rId23"/>
        </w:object>
      </w:r>
    </w:p>
    <w:p w14:paraId="5E30E5BC" w14:textId="102B0207" w:rsidR="000E5CFB" w:rsidRPr="000E5CFB" w:rsidRDefault="000E5CFB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03BDAC8A">
          <v:shape id="_x0000_i1034" type="#_x0000_t75" style="width:155.5pt;height:54.25pt" o:ole="">
            <v:imagedata r:id="rId24" o:title=""/>
          </v:shape>
          <o:OLEObject Type="Embed" ProgID="Equation.DSMT4" ShapeID="_x0000_i1034" DrawAspect="Content" ObjectID="_1731478266" r:id="rId25"/>
        </w:object>
      </w:r>
    </w:p>
    <w:p w14:paraId="1C83887A" w14:textId="314CF4FA" w:rsidR="00A57900" w:rsidRPr="00B033AE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概似函數</w:t>
      </w:r>
    </w:p>
    <w:p w14:paraId="3D9827F0" w14:textId="60C34BA5" w:rsidR="009E4F7A" w:rsidRPr="00497955" w:rsidRDefault="002927F0" w:rsidP="007F3743">
      <w:pPr>
        <w:pStyle w:val="MTDisplayEquation"/>
        <w:rPr>
          <w:rFonts w:ascii="Times New Roman" w:eastAsia="標楷體" w:hAnsi="Times New Roman" w:cs="Times New Roman"/>
        </w:rPr>
      </w:pPr>
      <w:r w:rsidRPr="002927F0">
        <w:rPr>
          <w:position w:val="-42"/>
        </w:rPr>
        <w:object w:dxaOrig="8240" w:dyaOrig="960" w14:anchorId="0A47E305">
          <v:shape id="_x0000_i1035" type="#_x0000_t75" style="width:412.15pt;height:48pt" o:ole="">
            <v:imagedata r:id="rId26" o:title=""/>
          </v:shape>
          <o:OLEObject Type="Embed" ProgID="Equation.DSMT4" ShapeID="_x0000_i1035" DrawAspect="Content" ObjectID="_1731478267" r:id="rId27"/>
        </w:object>
      </w:r>
    </w:p>
    <w:p w14:paraId="1141059F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76D12478" w14:textId="02845104" w:rsidR="00EA7A5B" w:rsidRDefault="00EA7A5B" w:rsidP="007F3743">
      <w:pPr>
        <w:pStyle w:val="MTDisplayEquation"/>
      </w:pPr>
      <w:r w:rsidRPr="00E02ABA">
        <w:rPr>
          <w:position w:val="-24"/>
        </w:rPr>
        <w:object w:dxaOrig="9540" w:dyaOrig="620" w14:anchorId="12DF4BEE">
          <v:shape id="_x0000_i1036" type="#_x0000_t75" style="width:476.85pt;height:31.85pt" o:ole="">
            <v:imagedata r:id="rId28" o:title=""/>
          </v:shape>
          <o:OLEObject Type="Embed" ProgID="Equation.DSMT4" ShapeID="_x0000_i1036" DrawAspect="Content" ObjectID="_1731478268" r:id="rId29"/>
        </w:object>
      </w:r>
    </w:p>
    <w:p w14:paraId="228D28E9" w14:textId="30364AA3" w:rsidR="0098393C" w:rsidRDefault="0098393C" w:rsidP="007F3743">
      <w:r w:rsidRPr="00E02ABA">
        <w:rPr>
          <w:position w:val="-28"/>
        </w:rPr>
        <w:object w:dxaOrig="6080" w:dyaOrig="660" w14:anchorId="1E835A92">
          <v:shape id="_x0000_i1037" type="#_x0000_t75" style="width:304.7pt;height:32.85pt" o:ole="">
            <v:imagedata r:id="rId30" o:title=""/>
          </v:shape>
          <o:OLEObject Type="Embed" ProgID="Equation.DSMT4" ShapeID="_x0000_i1037" DrawAspect="Content" ObjectID="_1731478269" r:id="rId31"/>
        </w:object>
      </w:r>
    </w:p>
    <w:p w14:paraId="201335FF" w14:textId="1D55CD21" w:rsidR="0098393C" w:rsidRDefault="0098393C" w:rsidP="007F3743">
      <w:r w:rsidRPr="00E02ABA">
        <w:rPr>
          <w:position w:val="-28"/>
        </w:rPr>
        <w:object w:dxaOrig="6060" w:dyaOrig="660" w14:anchorId="7C106DEB">
          <v:shape id="_x0000_i1038" type="#_x0000_t75" style="width:303.15pt;height:32.85pt" o:ole="">
            <v:imagedata r:id="rId32" o:title=""/>
          </v:shape>
          <o:OLEObject Type="Embed" ProgID="Equation.DSMT4" ShapeID="_x0000_i1038" DrawAspect="Content" ObjectID="_1731478270" r:id="rId33"/>
        </w:object>
      </w:r>
    </w:p>
    <w:p w14:paraId="5A63BB6A" w14:textId="2EB1E297" w:rsidR="0098393C" w:rsidRPr="00EA7A5B" w:rsidRDefault="0098393C" w:rsidP="007F3743">
      <w:r w:rsidRPr="00E02ABA">
        <w:rPr>
          <w:position w:val="-24"/>
        </w:rPr>
        <w:object w:dxaOrig="5360" w:dyaOrig="620" w14:anchorId="1BABF3BA">
          <v:shape id="_x0000_i1039" type="#_x0000_t75" style="width:268.15pt;height:31.85pt" o:ole="">
            <v:imagedata r:id="rId34" o:title=""/>
          </v:shape>
          <o:OLEObject Type="Embed" ProgID="Equation.DSMT4" ShapeID="_x0000_i1039" DrawAspect="Content" ObjectID="_1731478271" r:id="rId35"/>
        </w:object>
      </w:r>
    </w:p>
    <w:p w14:paraId="4EABCF39" w14:textId="3D746D6B" w:rsidR="005D3DE6" w:rsidRDefault="005D3DE6" w:rsidP="007F37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分數函數取期望值可得</w:t>
      </w:r>
    </w:p>
    <w:p w14:paraId="006557FE" w14:textId="2FAD63E1" w:rsidR="00BE2038" w:rsidRDefault="00BE2038" w:rsidP="007F3743">
      <w:r w:rsidRPr="00E02ABA">
        <w:rPr>
          <w:position w:val="-28"/>
        </w:rPr>
        <w:object w:dxaOrig="10320" w:dyaOrig="680" w14:anchorId="4ABF8064">
          <v:shape id="_x0000_i1040" type="#_x0000_t75" style="width:516pt;height:34.45pt" o:ole="">
            <v:imagedata r:id="rId36" o:title=""/>
          </v:shape>
          <o:OLEObject Type="Embed" ProgID="Equation.DSMT4" ShapeID="_x0000_i1040" DrawAspect="Content" ObjectID="_1731478272" r:id="rId37"/>
        </w:object>
      </w:r>
    </w:p>
    <w:p w14:paraId="577BD17B" w14:textId="68601788" w:rsidR="00BE2038" w:rsidRDefault="00BE2038" w:rsidP="007F3743">
      <w:r w:rsidRPr="00E02ABA">
        <w:rPr>
          <w:position w:val="-30"/>
        </w:rPr>
        <w:object w:dxaOrig="6860" w:dyaOrig="720" w14:anchorId="6766A8A1">
          <v:shape id="_x0000_i1041" type="#_x0000_t75" style="width:343.3pt;height:36pt" o:ole="">
            <v:imagedata r:id="rId38" o:title=""/>
          </v:shape>
          <o:OLEObject Type="Embed" ProgID="Equation.DSMT4" ShapeID="_x0000_i1041" DrawAspect="Content" ObjectID="_1731478273" r:id="rId39"/>
        </w:object>
      </w:r>
    </w:p>
    <w:p w14:paraId="799F7960" w14:textId="3817A095" w:rsidR="00695DA5" w:rsidRDefault="00695DA5" w:rsidP="007F3743">
      <w:r w:rsidRPr="00E02ABA">
        <w:rPr>
          <w:position w:val="-30"/>
        </w:rPr>
        <w:object w:dxaOrig="6860" w:dyaOrig="720" w14:anchorId="4DB51C9D">
          <v:shape id="_x0000_i1042" type="#_x0000_t75" style="width:343.3pt;height:36pt" o:ole="">
            <v:imagedata r:id="rId40" o:title=""/>
          </v:shape>
          <o:OLEObject Type="Embed" ProgID="Equation.DSMT4" ShapeID="_x0000_i1042" DrawAspect="Content" ObjectID="_1731478274" r:id="rId41"/>
        </w:object>
      </w:r>
    </w:p>
    <w:p w14:paraId="3A7DE8F9" w14:textId="6EE965D7" w:rsidR="001B6F13" w:rsidRDefault="00695DA5" w:rsidP="007F3743">
      <w:pPr>
        <w:rPr>
          <w:rFonts w:ascii="Times New Roman" w:eastAsia="標楷體" w:hAnsi="Times New Roman" w:cs="Times New Roman"/>
        </w:rPr>
      </w:pPr>
      <w:r w:rsidRPr="00E02ABA">
        <w:rPr>
          <w:position w:val="-28"/>
        </w:rPr>
        <w:object w:dxaOrig="6160" w:dyaOrig="680" w14:anchorId="0A58BE8A">
          <v:shape id="_x0000_i1043" type="#_x0000_t75" style="width:307.3pt;height:34.45pt" o:ole="">
            <v:imagedata r:id="rId42" o:title=""/>
          </v:shape>
          <o:OLEObject Type="Embed" ProgID="Equation.DSMT4" ShapeID="_x0000_i1043" DrawAspect="Content" ObjectID="_1731478275" r:id="rId43"/>
        </w:object>
      </w:r>
    </w:p>
    <w:p w14:paraId="69D0BB2C" w14:textId="77777777" w:rsidR="00270D0A" w:rsidRPr="00497955" w:rsidRDefault="00270D0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bookmarkStart w:id="0" w:name="_Hlk105105769"/>
    <w:p w14:paraId="0F555E2D" w14:textId="709E2BD9" w:rsidR="00270D0A" w:rsidRPr="00497955" w:rsidRDefault="005B0B7E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5B0B7E">
        <w:rPr>
          <w:rFonts w:ascii="Times New Roman" w:eastAsia="標楷體" w:hAnsi="Times New Roman" w:cs="Times New Roman"/>
          <w:position w:val="-56"/>
        </w:rPr>
        <w:object w:dxaOrig="6759" w:dyaOrig="1320" w14:anchorId="46827082">
          <v:shape id="_x0000_i1044" type="#_x0000_t75" style="width:338.1pt;height:58.95pt" o:ole="">
            <v:imagedata r:id="rId44" o:title=""/>
          </v:shape>
          <o:OLEObject Type="Embed" ProgID="Equation.DSMT4" ShapeID="_x0000_i1044" DrawAspect="Content" ObjectID="_1731478276" r:id="rId45"/>
        </w:object>
      </w:r>
    </w:p>
    <w:bookmarkEnd w:id="0"/>
    <w:p w14:paraId="18C5CE5B" w14:textId="6ADC9C21" w:rsidR="000A1390" w:rsidRPr="00D6097F" w:rsidRDefault="002F748A" w:rsidP="00D6097F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2F748A">
        <w:rPr>
          <w:rFonts w:ascii="Times New Roman" w:eastAsia="標楷體" w:hAnsi="Times New Roman" w:cs="Times New Roman"/>
          <w:position w:val="-128"/>
        </w:rPr>
        <w:object w:dxaOrig="1900" w:dyaOrig="2680" w14:anchorId="2AA06B7D">
          <v:shape id="_x0000_i1095" type="#_x0000_t75" style="width:95.5pt;height:146.6pt" o:ole="">
            <v:imagedata r:id="rId46" o:title=""/>
          </v:shape>
          <o:OLEObject Type="Embed" ProgID="Equation.DSMT4" ShapeID="_x0000_i1095" DrawAspect="Content" ObjectID="_1731478277" r:id="rId47"/>
        </w:object>
      </w:r>
    </w:p>
    <w:p w14:paraId="188D63DF" w14:textId="3ADAB8C0" w:rsidR="00670C86" w:rsidRPr="007406F8" w:rsidRDefault="005A0224" w:rsidP="007F3743">
      <w:pPr>
        <w:pStyle w:val="a3"/>
        <w:numPr>
          <w:ilvl w:val="0"/>
          <w:numId w:val="9"/>
        </w:numPr>
        <w:ind w:leftChars="0"/>
      </w:pPr>
      <w:r>
        <w:rPr>
          <w:rFonts w:ascii="標楷體" w:eastAsia="標楷體" w:hAnsi="標楷體" w:hint="eastAsia"/>
        </w:rPr>
        <w:t>二階微分</w:t>
      </w:r>
    </w:p>
    <w:p w14:paraId="71A085B1" w14:textId="1E7777FF" w:rsidR="005D014F" w:rsidRPr="00A4432F" w:rsidRDefault="00A4432F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A4432F">
        <w:rPr>
          <w:rFonts w:ascii="Times New Roman" w:eastAsia="標楷體" w:hAnsi="Times New Roman" w:cs="Times New Roman"/>
          <w:position w:val="-26"/>
        </w:rPr>
        <w:object w:dxaOrig="8620" w:dyaOrig="700" w14:anchorId="0F38FCD2">
          <v:shape id="_x0000_i1046" type="#_x0000_t75" style="width:433.05pt;height:32.35pt" o:ole="">
            <v:imagedata r:id="rId48" o:title=""/>
          </v:shape>
          <o:OLEObject Type="Embed" ProgID="Equation.DSMT4" ShapeID="_x0000_i1046" DrawAspect="Content" ObjectID="_1731478278" r:id="rId49"/>
        </w:object>
      </w:r>
    </w:p>
    <w:p w14:paraId="3B7F66CA" w14:textId="0D4CC022" w:rsidR="00B04262" w:rsidRDefault="00B04262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EB68AE">
        <w:rPr>
          <w:position w:val="-28"/>
        </w:rPr>
        <w:object w:dxaOrig="5760" w:dyaOrig="700" w14:anchorId="43EA4458">
          <v:shape id="_x0000_i1047" type="#_x0000_t75" style="width:4in;height:34.95pt" o:ole="">
            <v:imagedata r:id="rId50" o:title=""/>
          </v:shape>
          <o:OLEObject Type="Embed" ProgID="Equation.DSMT4" ShapeID="_x0000_i1047" DrawAspect="Content" ObjectID="_1731478279" r:id="rId51"/>
        </w:object>
      </w:r>
    </w:p>
    <w:p w14:paraId="7C50B4B9" w14:textId="77777777" w:rsidR="005D014F" w:rsidRDefault="005D014F" w:rsidP="007F3743">
      <w:pPr>
        <w:pStyle w:val="a3"/>
        <w:ind w:leftChars="0"/>
      </w:pPr>
      <w:r w:rsidRPr="00EB68AE">
        <w:rPr>
          <w:position w:val="-28"/>
        </w:rPr>
        <w:object w:dxaOrig="5760" w:dyaOrig="700" w14:anchorId="595F2CAA">
          <v:shape id="_x0000_i1048" type="#_x0000_t75" style="width:4in;height:34.95pt" o:ole="">
            <v:imagedata r:id="rId52" o:title=""/>
          </v:shape>
          <o:OLEObject Type="Embed" ProgID="Equation.DSMT4" ShapeID="_x0000_i1048" DrawAspect="Content" ObjectID="_1731478280" r:id="rId53"/>
        </w:object>
      </w:r>
    </w:p>
    <w:p w14:paraId="491C1588" w14:textId="3C66D43E" w:rsidR="00DA7844" w:rsidRPr="00BC0B43" w:rsidRDefault="005D014F" w:rsidP="00BC0B43">
      <w:pPr>
        <w:pStyle w:val="a3"/>
        <w:ind w:leftChars="0"/>
      </w:pPr>
      <w:r w:rsidRPr="00EB68AE">
        <w:rPr>
          <w:position w:val="-24"/>
        </w:rPr>
        <w:object w:dxaOrig="4860" w:dyaOrig="660" w14:anchorId="6F8B0A0D">
          <v:shape id="_x0000_i1049" type="#_x0000_t75" style="width:243.65pt;height:33.4pt" o:ole="">
            <v:imagedata r:id="rId54" o:title=""/>
          </v:shape>
          <o:OLEObject Type="Embed" ProgID="Equation.DSMT4" ShapeID="_x0000_i1049" DrawAspect="Content" ObjectID="_1731478281" r:id="rId55"/>
        </w:object>
      </w:r>
    </w:p>
    <w:p w14:paraId="01B1E681" w14:textId="62134FD4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5620" w:dyaOrig="700" w14:anchorId="3E2CF3C1">
          <v:shape id="_x0000_i1050" type="#_x0000_t75" style="width:280.7pt;height:34.95pt" o:ole="">
            <v:imagedata r:id="rId56" o:title=""/>
          </v:shape>
          <o:OLEObject Type="Embed" ProgID="Equation.DSMT4" ShapeID="_x0000_i1050" DrawAspect="Content" ObjectID="_1731478282" r:id="rId57"/>
        </w:object>
      </w:r>
    </w:p>
    <w:p w14:paraId="7B76E424" w14:textId="2F0E88C7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1FC0586">
          <v:shape id="_x0000_i1051" type="#_x0000_t75" style="width:162.8pt;height:34.95pt" o:ole="">
            <v:imagedata r:id="rId58" o:title=""/>
          </v:shape>
          <o:OLEObject Type="Embed" ProgID="Equation.DSMT4" ShapeID="_x0000_i1051" DrawAspect="Content" ObjectID="_1731478283" r:id="rId59"/>
        </w:object>
      </w:r>
    </w:p>
    <w:p w14:paraId="7C354A90" w14:textId="2CB415BA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98433CD">
          <v:shape id="_x0000_i1052" type="#_x0000_t75" style="width:162.25pt;height:34.95pt" o:ole="">
            <v:imagedata r:id="rId60" o:title=""/>
          </v:shape>
          <o:OLEObject Type="Embed" ProgID="Equation.DSMT4" ShapeID="_x0000_i1052" DrawAspect="Content" ObjectID="_1731478284" r:id="rId61"/>
        </w:object>
      </w:r>
    </w:p>
    <w:p w14:paraId="43F0186B" w14:textId="2CE183F0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5640" w:dyaOrig="700" w14:anchorId="0B4B82A8">
          <v:shape id="_x0000_i1053" type="#_x0000_t75" style="width:282.25pt;height:34.95pt" o:ole="">
            <v:imagedata r:id="rId62" o:title=""/>
          </v:shape>
          <o:OLEObject Type="Embed" ProgID="Equation.DSMT4" ShapeID="_x0000_i1053" DrawAspect="Content" ObjectID="_1731478285" r:id="rId63"/>
        </w:object>
      </w:r>
    </w:p>
    <w:p w14:paraId="40DCF93C" w14:textId="645FBFE4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3220" w:dyaOrig="700" w14:anchorId="6D239C9F">
          <v:shape id="_x0000_i1054" type="#_x0000_t75" style="width:161.2pt;height:34.95pt" o:ole="">
            <v:imagedata r:id="rId64" o:title=""/>
          </v:shape>
          <o:OLEObject Type="Embed" ProgID="Equation.DSMT4" ShapeID="_x0000_i1054" DrawAspect="Content" ObjectID="_1731478286" r:id="rId65"/>
        </w:object>
      </w:r>
    </w:p>
    <w:p w14:paraId="738354BD" w14:textId="6CE5A44C" w:rsidR="00A4432F" w:rsidRPr="00670C86" w:rsidRDefault="00A3066B" w:rsidP="007F3743">
      <w:pPr>
        <w:pStyle w:val="a3"/>
        <w:ind w:leftChars="0"/>
      </w:pPr>
      <w:r w:rsidRPr="00EB68AE">
        <w:rPr>
          <w:position w:val="-24"/>
        </w:rPr>
        <w:object w:dxaOrig="4740" w:dyaOrig="660" w14:anchorId="380DA35B">
          <v:shape id="_x0000_i1055" type="#_x0000_t75" style="width:237.9pt;height:33.4pt" o:ole="">
            <v:imagedata r:id="rId66" o:title=""/>
          </v:shape>
          <o:OLEObject Type="Embed" ProgID="Equation.DSMT4" ShapeID="_x0000_i1055" DrawAspect="Content" ObjectID="_1731478287" r:id="rId67"/>
        </w:object>
      </w:r>
    </w:p>
    <w:p w14:paraId="24C067D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費雪矩陣</w:t>
      </w:r>
      <w:r>
        <w:rPr>
          <w:rFonts w:ascii="Times New Roman" w:eastAsia="標楷體" w:hAnsi="Times New Roman" w:cs="Times New Roman" w:hint="eastAsia"/>
        </w:rPr>
        <w:t>I</w:t>
      </w:r>
    </w:p>
    <w:p w14:paraId="045D6467" w14:textId="2F4A4E2D" w:rsidR="009E4F7A" w:rsidRDefault="00BE62FC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BB77EC">
        <w:rPr>
          <w:rFonts w:ascii="Times New Roman" w:eastAsia="標楷體" w:hAnsi="Times New Roman" w:cs="Times New Roman"/>
          <w:position w:val="-12"/>
        </w:rPr>
        <w:object w:dxaOrig="4140" w:dyaOrig="360" w14:anchorId="399D8DB2">
          <v:shape id="_x0000_i1056" type="#_x0000_t75" style="width:206.6pt;height:14.6pt" o:ole="">
            <v:imagedata r:id="rId68" o:title=""/>
          </v:shape>
          <o:OLEObject Type="Embed" ProgID="Equation.DSMT4" ShapeID="_x0000_i1056" DrawAspect="Content" ObjectID="_1731478288" r:id="rId69"/>
        </w:object>
      </w:r>
    </w:p>
    <w:p w14:paraId="258EDCC5" w14:textId="064118F6" w:rsidR="00167743" w:rsidRPr="00BC0B43" w:rsidRDefault="00726F4C" w:rsidP="00BC0B43">
      <w:pPr>
        <w:pStyle w:val="MTDisplayEquation"/>
        <w:rPr>
          <w:rFonts w:ascii="Times New Roman" w:eastAsia="標楷體" w:hAnsi="Times New Roman" w:cs="Times New Roman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8919" w:dyaOrig="760" w14:anchorId="6C51A9D9">
          <v:shape id="_x0000_i1057" type="#_x0000_t75" style="width:442.45pt;height:36pt" o:ole="">
            <v:imagedata r:id="rId70" o:title=""/>
          </v:shape>
          <o:OLEObject Type="Embed" ProgID="Equation.DSMT4" ShapeID="_x0000_i1057" DrawAspect="Content" ObjectID="_1731478289" r:id="rId71"/>
        </w:object>
      </w:r>
      <w:r w:rsidR="00BC0B43" w:rsidRPr="002D2E6E">
        <w:rPr>
          <w:rFonts w:ascii="Times New Roman" w:eastAsia="標楷體" w:hAnsi="Times New Roman" w:cs="Times New Roman"/>
          <w:position w:val="-32"/>
        </w:rPr>
        <w:object w:dxaOrig="6399" w:dyaOrig="760" w14:anchorId="511F06F2">
          <v:shape id="_x0000_i1058" type="#_x0000_t75" style="width:317.2pt;height:36pt" o:ole="">
            <v:imagedata r:id="rId72" o:title=""/>
          </v:shape>
          <o:OLEObject Type="Embed" ProgID="Equation.DSMT4" ShapeID="_x0000_i1058" DrawAspect="Content" ObjectID="_1731478290" r:id="rId73"/>
        </w:object>
      </w:r>
    </w:p>
    <w:p w14:paraId="1CE30924" w14:textId="0B40EEA8" w:rsidR="009E4F7A" w:rsidRPr="00F85AC6" w:rsidRDefault="00BC0B43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6580" w:dyaOrig="760" w14:anchorId="13EDCEEA">
          <v:shape id="_x0000_i1059" type="#_x0000_t75" style="width:328.15pt;height:36pt" o:ole="">
            <v:imagedata r:id="rId74" o:title=""/>
          </v:shape>
          <o:OLEObject Type="Embed" ProgID="Equation.DSMT4" ShapeID="_x0000_i1059" DrawAspect="Content" ObjectID="_1731478291" r:id="rId75"/>
        </w:object>
      </w:r>
      <w:r w:rsidRPr="00B03175">
        <w:rPr>
          <w:rFonts w:ascii="Times New Roman" w:eastAsia="標楷體" w:hAnsi="Times New Roman" w:cs="Times New Roman"/>
          <w:position w:val="-32"/>
        </w:rPr>
        <w:object w:dxaOrig="6440" w:dyaOrig="760" w14:anchorId="337C528A">
          <v:shape id="_x0000_i1060" type="#_x0000_t75" style="width:319.3pt;height:36pt" o:ole="">
            <v:imagedata r:id="rId76" o:title=""/>
          </v:shape>
          <o:OLEObject Type="Embed" ProgID="Equation.DSMT4" ShapeID="_x0000_i1060" DrawAspect="Content" ObjectID="_1731478292" r:id="rId77"/>
        </w:object>
      </w:r>
    </w:p>
    <w:p w14:paraId="257C7900" w14:textId="5DE77B3A" w:rsidR="009E4F7A" w:rsidRPr="0094637E" w:rsidRDefault="00BC0B43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239" w:dyaOrig="760" w14:anchorId="6035C3BF">
          <v:shape id="_x0000_i1061" type="#_x0000_t75" style="width:212.85pt;height:36pt" o:ole="">
            <v:imagedata r:id="rId78" o:title=""/>
          </v:shape>
          <o:OLEObject Type="Embed" ProgID="Equation.DSMT4" ShapeID="_x0000_i1061" DrawAspect="Content" ObjectID="_1731478293" r:id="rId79"/>
        </w:object>
      </w:r>
    </w:p>
    <w:p w14:paraId="6CB45E1C" w14:textId="436FEDC5" w:rsidR="009E4F7A" w:rsidRPr="0094637E" w:rsidRDefault="00BC0B43" w:rsidP="00BC0B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300" w:dyaOrig="760" w14:anchorId="09A35673">
          <v:shape id="_x0000_i1062" type="#_x0000_t75" style="width:213.4pt;height:36pt" o:ole="">
            <v:imagedata r:id="rId80" o:title=""/>
          </v:shape>
          <o:OLEObject Type="Embed" ProgID="Equation.DSMT4" ShapeID="_x0000_i1062" DrawAspect="Content" ObjectID="_1731478294" r:id="rId81"/>
        </w:object>
      </w:r>
    </w:p>
    <w:p w14:paraId="5E8B4F62" w14:textId="5EC8A4D4" w:rsidR="00BC0B43" w:rsidRPr="008D1520" w:rsidRDefault="00BC0B43" w:rsidP="00BC0B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B03175">
        <w:rPr>
          <w:rFonts w:ascii="Times New Roman" w:eastAsia="標楷體" w:hAnsi="Times New Roman" w:cs="Times New Roman"/>
          <w:position w:val="-32"/>
        </w:rPr>
        <w:object w:dxaOrig="4239" w:dyaOrig="760" w14:anchorId="3763B157">
          <v:shape id="_x0000_i1063" type="#_x0000_t75" style="width:212.85pt;height:36pt" o:ole="">
            <v:imagedata r:id="rId82" o:title=""/>
          </v:shape>
          <o:OLEObject Type="Embed" ProgID="Equation.DSMT4" ShapeID="_x0000_i1063" DrawAspect="Content" ObjectID="_1731478295" r:id="rId83"/>
        </w:object>
      </w:r>
    </w:p>
    <w:p w14:paraId="21713C25" w14:textId="69585BE7" w:rsidR="009E4F7A" w:rsidRPr="008D1520" w:rsidRDefault="009E4F7A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</w:p>
    <w:p w14:paraId="101D0D3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數矩陣</w:t>
      </w:r>
    </w:p>
    <w:p w14:paraId="38C1D047" w14:textId="517A8F56" w:rsidR="00E142AD" w:rsidRDefault="0070251E" w:rsidP="007F3743">
      <w:pPr>
        <w:pStyle w:val="MTDisplayEquation"/>
        <w:rPr>
          <w:rFonts w:ascii="Times New Roman" w:eastAsia="標楷體" w:hAnsi="Times New Roman" w:cs="Times New Roman"/>
        </w:rPr>
      </w:pPr>
      <w:r w:rsidRPr="0070251E">
        <w:rPr>
          <w:rFonts w:ascii="Times New Roman" w:eastAsia="標楷體" w:hAnsi="Times New Roman" w:cs="Times New Roman"/>
          <w:position w:val="-68"/>
        </w:rPr>
        <w:object w:dxaOrig="10860" w:dyaOrig="1780" w14:anchorId="770869CD">
          <v:shape id="_x0000_i1064" type="#_x0000_t75" style="width:545.2pt;height:91.85pt" o:ole="">
            <v:imagedata r:id="rId84" o:title=""/>
          </v:shape>
          <o:OLEObject Type="Embed" ProgID="Equation.DSMT4" ShapeID="_x0000_i1064" DrawAspect="Content" ObjectID="_1731478296" r:id="rId85"/>
        </w:object>
      </w:r>
    </w:p>
    <w:p w14:paraId="16393F2E" w14:textId="67CF0E8F" w:rsidR="0070251E" w:rsidRDefault="009230A3" w:rsidP="0070251E">
      <w:pPr>
        <w:pStyle w:val="MTDisplayEquation"/>
        <w:rPr>
          <w:rFonts w:ascii="Times New Roman" w:eastAsia="標楷體" w:hAnsi="Times New Roman" w:cs="Times New Roman"/>
        </w:rPr>
      </w:pPr>
      <w:r w:rsidRPr="0070251E">
        <w:rPr>
          <w:rFonts w:ascii="Times New Roman" w:eastAsia="標楷體" w:hAnsi="Times New Roman" w:cs="Times New Roman"/>
          <w:position w:val="-64"/>
        </w:rPr>
        <w:object w:dxaOrig="7300" w:dyaOrig="1780" w14:anchorId="2D3977AB">
          <v:shape id="_x0000_i1065" type="#_x0000_t75" style="width:366.8pt;height:89.2pt" o:ole="">
            <v:imagedata r:id="rId86" o:title=""/>
          </v:shape>
          <o:OLEObject Type="Embed" ProgID="Equation.DSMT4" ShapeID="_x0000_i1065" DrawAspect="Content" ObjectID="_1731478297" r:id="rId87"/>
        </w:object>
      </w:r>
    </w:p>
    <w:p w14:paraId="0D6E7219" w14:textId="24F74CD4" w:rsidR="009230A3" w:rsidRDefault="009230A3" w:rsidP="009230A3">
      <w:pPr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64"/>
        </w:rPr>
        <w:object w:dxaOrig="7280" w:dyaOrig="1780" w14:anchorId="611BDD01">
          <v:shape id="_x0000_i1066" type="#_x0000_t75" style="width:368.85pt;height:89.2pt" o:ole="">
            <v:imagedata r:id="rId88" o:title=""/>
          </v:shape>
          <o:OLEObject Type="Embed" ProgID="Equation.DSMT4" ShapeID="_x0000_i1066" DrawAspect="Content" ObjectID="_1731478298" r:id="rId89"/>
        </w:object>
      </w:r>
    </w:p>
    <w:p w14:paraId="3E4B1B9C" w14:textId="496FE73C" w:rsidR="009230A3" w:rsidRPr="009230A3" w:rsidRDefault="009230A3" w:rsidP="009230A3">
      <w:r w:rsidRPr="009230A3">
        <w:rPr>
          <w:rFonts w:ascii="Times New Roman" w:eastAsia="標楷體" w:hAnsi="Times New Roman" w:cs="Times New Roman"/>
          <w:position w:val="-68"/>
        </w:rPr>
        <w:object w:dxaOrig="6619" w:dyaOrig="1780" w14:anchorId="626F0B28">
          <v:shape id="_x0000_i1067" type="#_x0000_t75" style="width:335.5pt;height:94.45pt" o:ole="">
            <v:imagedata r:id="rId90" o:title=""/>
          </v:shape>
          <o:OLEObject Type="Embed" ProgID="Equation.DSMT4" ShapeID="_x0000_i1067" DrawAspect="Content" ObjectID="_1731478299" r:id="rId91"/>
        </w:object>
      </w:r>
    </w:p>
    <w:p w14:paraId="3B271A23" w14:textId="2D856221" w:rsidR="008D1520" w:rsidRPr="008D1520" w:rsidRDefault="008D1520" w:rsidP="008D1520">
      <w:pPr>
        <w:rPr>
          <w:color w:val="ED7D31" w:themeColor="accent2"/>
        </w:rPr>
      </w:pPr>
    </w:p>
    <w:p w14:paraId="7E6002FD" w14:textId="3B48F096" w:rsidR="00E142AD" w:rsidRDefault="009230A3" w:rsidP="007F3743">
      <w:pPr>
        <w:pStyle w:val="MTDisplayEquation"/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88"/>
        </w:rPr>
        <w:object w:dxaOrig="11020" w:dyaOrig="2200" w14:anchorId="18CFCE18">
          <v:shape id="_x0000_i1068" type="#_x0000_t75" style="width:554.6pt;height:110.1pt" o:ole="">
            <v:imagedata r:id="rId92" o:title=""/>
          </v:shape>
          <o:OLEObject Type="Embed" ProgID="Equation.DSMT4" ShapeID="_x0000_i1068" DrawAspect="Content" ObjectID="_1731478300" r:id="rId93"/>
        </w:object>
      </w:r>
    </w:p>
    <w:p w14:paraId="445FA3E3" w14:textId="4C926F31" w:rsidR="00E142AD" w:rsidRDefault="009230A3" w:rsidP="007F3743">
      <w:pPr>
        <w:pStyle w:val="MTDisplayEquation"/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88"/>
        </w:rPr>
        <w:object w:dxaOrig="10700" w:dyaOrig="2200" w14:anchorId="7722227E">
          <v:shape id="_x0000_i1069" type="#_x0000_t75" style="width:532.7pt;height:110.1pt" o:ole="">
            <v:imagedata r:id="rId94" o:title=""/>
          </v:shape>
          <o:OLEObject Type="Embed" ProgID="Equation.DSMT4" ShapeID="_x0000_i1069" DrawAspect="Content" ObjectID="_1731478301" r:id="rId95"/>
        </w:object>
      </w:r>
    </w:p>
    <w:p w14:paraId="3ADA7336" w14:textId="28C0950D" w:rsidR="008D1520" w:rsidRPr="00DD4983" w:rsidRDefault="008D1520" w:rsidP="008D1520">
      <w:pPr>
        <w:rPr>
          <w:color w:val="ED7D31" w:themeColor="accent2"/>
        </w:rPr>
      </w:pPr>
    </w:p>
    <w:p w14:paraId="241F1E99" w14:textId="33F54D37" w:rsidR="00E142AD" w:rsidRDefault="009230A3" w:rsidP="007F3743">
      <w:pPr>
        <w:pStyle w:val="MTDisplayEquation"/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88"/>
        </w:rPr>
        <w:object w:dxaOrig="11020" w:dyaOrig="2160" w14:anchorId="73922951">
          <v:shape id="_x0000_i1070" type="#_x0000_t75" style="width:551.5pt;height:114.25pt" o:ole="">
            <v:imagedata r:id="rId96" o:title=""/>
          </v:shape>
          <o:OLEObject Type="Embed" ProgID="Equation.DSMT4" ShapeID="_x0000_i1070" DrawAspect="Content" ObjectID="_1731478302" r:id="rId97"/>
        </w:object>
      </w:r>
    </w:p>
    <w:p w14:paraId="0D8E1D92" w14:textId="64A007FA" w:rsidR="00DD4983" w:rsidRPr="00DD4983" w:rsidRDefault="00DD4983" w:rsidP="00DD4983">
      <w:pPr>
        <w:rPr>
          <w:color w:val="ED7D31" w:themeColor="accent2"/>
        </w:rPr>
      </w:pPr>
    </w:p>
    <w:p w14:paraId="14CDEE4F" w14:textId="511ECABD" w:rsidR="00DD4983" w:rsidRPr="00161CB4" w:rsidRDefault="00161CB4" w:rsidP="00161CB4">
      <w:pPr>
        <w:pStyle w:val="MTDisplayEquation"/>
        <w:rPr>
          <w:rFonts w:ascii="Times New Roman" w:eastAsia="標楷體" w:hAnsi="Times New Roman" w:cs="Times New Roman"/>
        </w:rPr>
      </w:pPr>
      <w:r w:rsidRPr="00161CB4">
        <w:rPr>
          <w:rFonts w:ascii="Times New Roman" w:eastAsia="標楷體" w:hAnsi="Times New Roman" w:cs="Times New Roman"/>
          <w:position w:val="-84"/>
        </w:rPr>
        <w:object w:dxaOrig="7160" w:dyaOrig="2160" w14:anchorId="68FBF734">
          <v:shape id="_x0000_i1071" type="#_x0000_t75" style="width:360.5pt;height:108pt" o:ole="">
            <v:imagedata r:id="rId98" o:title=""/>
          </v:shape>
          <o:OLEObject Type="Embed" ProgID="Equation.DSMT4" ShapeID="_x0000_i1071" DrawAspect="Content" ObjectID="_1731478303" r:id="rId99"/>
        </w:object>
      </w:r>
    </w:p>
    <w:p w14:paraId="23AE6F45" w14:textId="4A280F38" w:rsidR="00E142AD" w:rsidRDefault="00161CB4" w:rsidP="007F3743">
      <w:pPr>
        <w:pStyle w:val="MTDisplayEquation"/>
        <w:rPr>
          <w:rFonts w:ascii="Times New Roman" w:eastAsia="標楷體" w:hAnsi="Times New Roman" w:cs="Times New Roman"/>
        </w:rPr>
      </w:pPr>
      <w:r w:rsidRPr="00161CB4">
        <w:rPr>
          <w:rFonts w:ascii="Times New Roman" w:eastAsia="標楷體" w:hAnsi="Times New Roman" w:cs="Times New Roman"/>
          <w:position w:val="-88"/>
        </w:rPr>
        <w:object w:dxaOrig="7160" w:dyaOrig="2200" w14:anchorId="254768A6">
          <v:shape id="_x0000_i1072" type="#_x0000_t75" style="width:353.75pt;height:110.1pt" o:ole="">
            <v:imagedata r:id="rId100" o:title=""/>
          </v:shape>
          <o:OLEObject Type="Embed" ProgID="Equation.DSMT4" ShapeID="_x0000_i1072" DrawAspect="Content" ObjectID="_1731478304" r:id="rId101"/>
        </w:object>
      </w:r>
    </w:p>
    <w:p w14:paraId="303C579D" w14:textId="2554825D" w:rsidR="00DD4983" w:rsidRPr="00DD4983" w:rsidRDefault="00DD4983" w:rsidP="00DD4983">
      <w:pPr>
        <w:rPr>
          <w:color w:val="ED7D31" w:themeColor="accent2"/>
        </w:rPr>
      </w:pPr>
    </w:p>
    <w:p w14:paraId="7C545E9C" w14:textId="48B1C188" w:rsidR="00E142AD" w:rsidRDefault="00161CB4" w:rsidP="007F3743">
      <w:pPr>
        <w:pStyle w:val="MTDisplayEquation"/>
        <w:rPr>
          <w:rFonts w:ascii="Times New Roman" w:eastAsia="標楷體" w:hAnsi="Times New Roman" w:cs="Times New Roman"/>
        </w:rPr>
      </w:pPr>
      <w:r w:rsidRPr="00161CB4">
        <w:rPr>
          <w:rFonts w:ascii="Times New Roman" w:eastAsia="標楷體" w:hAnsi="Times New Roman" w:cs="Times New Roman"/>
          <w:position w:val="-88"/>
        </w:rPr>
        <w:object w:dxaOrig="7160" w:dyaOrig="2200" w14:anchorId="22CBFEB0">
          <v:shape id="_x0000_i1073" type="#_x0000_t75" style="width:353.2pt;height:110.1pt" o:ole="">
            <v:imagedata r:id="rId102" o:title=""/>
          </v:shape>
          <o:OLEObject Type="Embed" ProgID="Equation.DSMT4" ShapeID="_x0000_i1073" DrawAspect="Content" ObjectID="_1731478305" r:id="rId103"/>
        </w:object>
      </w:r>
    </w:p>
    <w:p w14:paraId="67E61D18" w14:textId="77777777" w:rsidR="00D6097F" w:rsidRPr="00F3059E" w:rsidRDefault="00D6097F" w:rsidP="00D6097F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側面概似函數</w:t>
      </w:r>
    </w:p>
    <w:p w14:paraId="01F712F1" w14:textId="77777777" w:rsidR="00D6097F" w:rsidRDefault="00D6097F" w:rsidP="00D6097F">
      <w:pPr>
        <w:ind w:firstLine="480"/>
      </w:pPr>
      <w:r w:rsidRPr="002927F0">
        <w:rPr>
          <w:rFonts w:ascii="標楷體" w:eastAsia="標楷體" w:hAnsi="標楷體" w:cs="Times New Roman"/>
          <w:position w:val="-66"/>
        </w:rPr>
        <w:object w:dxaOrig="7540" w:dyaOrig="1340" w14:anchorId="76E8C735">
          <v:shape id="_x0000_i1074" type="#_x0000_t75" style="width:375.65pt;height:63.65pt" o:ole="">
            <v:imagedata r:id="rId104" o:title=""/>
          </v:shape>
          <o:OLEObject Type="Embed" ProgID="Equation.DSMT4" ShapeID="_x0000_i1074" DrawAspect="Content" ObjectID="_1731478306" r:id="rId105"/>
        </w:object>
      </w:r>
      <w:r>
        <w:rPr>
          <w:rFonts w:ascii="Times New Roman" w:eastAsia="標楷體" w:hAnsi="Times New Roman" w:cs="Times New Roman"/>
        </w:rPr>
        <w:tab/>
      </w:r>
      <w:r w:rsidRPr="00E02ABA">
        <w:rPr>
          <w:position w:val="-24"/>
        </w:rPr>
        <w:object w:dxaOrig="9700" w:dyaOrig="620" w14:anchorId="5B2F3B7B">
          <v:shape id="_x0000_i1075" type="#_x0000_t75" style="width:485.75pt;height:31.85pt" o:ole="">
            <v:imagedata r:id="rId106" o:title=""/>
          </v:shape>
          <o:OLEObject Type="Embed" ProgID="Equation.DSMT4" ShapeID="_x0000_i1075" DrawAspect="Content" ObjectID="_1731478307" r:id="rId107"/>
        </w:object>
      </w:r>
      <w:r>
        <w:rPr>
          <w:rFonts w:ascii="Times New Roman" w:eastAsia="標楷體" w:hAnsi="Times New Roman" w:cs="Times New Roman"/>
        </w:rPr>
        <w:tab/>
      </w:r>
      <w:r w:rsidRPr="00E02ABA">
        <w:rPr>
          <w:position w:val="-28"/>
        </w:rPr>
        <w:object w:dxaOrig="6160" w:dyaOrig="660" w14:anchorId="3E09C802">
          <v:shape id="_x0000_i1076" type="#_x0000_t75" style="width:307.3pt;height:32.85pt" o:ole="">
            <v:imagedata r:id="rId108" o:title=""/>
          </v:shape>
          <o:OLEObject Type="Embed" ProgID="Equation.DSMT4" ShapeID="_x0000_i1076" DrawAspect="Content" ObjectID="_1731478308" r:id="rId109"/>
        </w:object>
      </w:r>
    </w:p>
    <w:p w14:paraId="7E9E4645" w14:textId="77777777" w:rsidR="00D6097F" w:rsidRDefault="00D6097F" w:rsidP="00D6097F">
      <w:pPr>
        <w:ind w:firstLine="480"/>
      </w:pPr>
      <w:r w:rsidRPr="00E02ABA">
        <w:rPr>
          <w:position w:val="-24"/>
        </w:rPr>
        <w:object w:dxaOrig="5440" w:dyaOrig="620" w14:anchorId="184AC4E7">
          <v:shape id="_x0000_i1077" type="#_x0000_t75" style="width:271.85pt;height:31.85pt" o:ole="">
            <v:imagedata r:id="rId110" o:title=""/>
          </v:shape>
          <o:OLEObject Type="Embed" ProgID="Equation.DSMT4" ShapeID="_x0000_i1077" DrawAspect="Content" ObjectID="_1731478309" r:id="rId111"/>
        </w:object>
      </w:r>
    </w:p>
    <w:p w14:paraId="18FAB10B" w14:textId="77777777" w:rsidR="00D6097F" w:rsidRDefault="00D6097F" w:rsidP="00D6097F">
      <w:pPr>
        <w:ind w:firstLine="480"/>
      </w:pPr>
      <w:r w:rsidRPr="00644A6C">
        <w:rPr>
          <w:position w:val="-6"/>
        </w:rPr>
        <w:object w:dxaOrig="600" w:dyaOrig="279" w14:anchorId="07709309">
          <v:shape id="_x0000_i1078" type="#_x0000_t75" style="width:30.25pt;height:13.55pt" o:ole="">
            <v:imagedata r:id="rId112" o:title=""/>
          </v:shape>
          <o:OLEObject Type="Embed" ProgID="Equation.DSMT4" ShapeID="_x0000_i1078" DrawAspect="Content" ObjectID="_1731478310" r:id="rId113"/>
        </w:object>
      </w:r>
    </w:p>
    <w:p w14:paraId="6466B3A8" w14:textId="77777777" w:rsidR="00D6097F" w:rsidRDefault="00D6097F" w:rsidP="00D6097F">
      <w:pPr>
        <w:ind w:firstLine="480"/>
      </w:pPr>
      <w:r w:rsidRPr="00E02ABA">
        <w:rPr>
          <w:position w:val="-24"/>
        </w:rPr>
        <w:object w:dxaOrig="8620" w:dyaOrig="620" w14:anchorId="04C56DD4">
          <v:shape id="_x0000_i1079" type="#_x0000_t75" style="width:431.5pt;height:31.85pt" o:ole="">
            <v:imagedata r:id="rId114" o:title=""/>
          </v:shape>
          <o:OLEObject Type="Embed" ProgID="Equation.DSMT4" ShapeID="_x0000_i1079" DrawAspect="Content" ObjectID="_1731478311" r:id="rId115"/>
        </w:object>
      </w:r>
    </w:p>
    <w:p w14:paraId="53072ADE" w14:textId="77777777" w:rsidR="00D6097F" w:rsidRPr="00B34A10" w:rsidRDefault="00D6097F" w:rsidP="00D6097F">
      <w:pPr>
        <w:ind w:firstLine="480"/>
      </w:pPr>
      <w:r w:rsidRPr="00E02ABA">
        <w:rPr>
          <w:position w:val="-28"/>
        </w:rPr>
        <w:object w:dxaOrig="5080" w:dyaOrig="660" w14:anchorId="25132247">
          <v:shape id="_x0000_i1080" type="#_x0000_t75" style="width:253.55pt;height:32.85pt" o:ole="">
            <v:imagedata r:id="rId116" o:title=""/>
          </v:shape>
          <o:OLEObject Type="Embed" ProgID="Equation.DSMT4" ShapeID="_x0000_i1080" DrawAspect="Content" ObjectID="_1731478312" r:id="rId117"/>
        </w:object>
      </w:r>
    </w:p>
    <w:p w14:paraId="550463A2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24"/>
        </w:rPr>
        <w:object w:dxaOrig="5100" w:dyaOrig="620" w14:anchorId="6A16C379">
          <v:shape id="_x0000_i1081" type="#_x0000_t75" style="width:255.15pt;height:31.85pt" o:ole="">
            <v:imagedata r:id="rId118" o:title=""/>
          </v:shape>
          <o:OLEObject Type="Embed" ProgID="Equation.DSMT4" ShapeID="_x0000_i1081" DrawAspect="Content" ObjectID="_1731478313" r:id="rId119"/>
        </w:object>
      </w:r>
    </w:p>
    <w:p w14:paraId="246F27A7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0F23CB">
        <w:rPr>
          <w:rFonts w:ascii="Times New Roman" w:eastAsia="標楷體" w:hAnsi="Times New Roman" w:cs="Times New Roman"/>
          <w:position w:val="-6"/>
        </w:rPr>
        <w:object w:dxaOrig="980" w:dyaOrig="279" w14:anchorId="0655F651">
          <v:shape id="_x0000_i1082" type="#_x0000_t75" style="width:49.55pt;height:14.6pt" o:ole="">
            <v:imagedata r:id="rId120" o:title=""/>
          </v:shape>
          <o:OLEObject Type="Embed" ProgID="Equation.DSMT4" ShapeID="_x0000_i1082" DrawAspect="Content" ObjectID="_1731478314" r:id="rId121"/>
        </w:object>
      </w:r>
    </w:p>
    <w:p w14:paraId="5750F76D" w14:textId="77777777" w:rsidR="00D6097F" w:rsidRDefault="00D6097F" w:rsidP="00D6097F">
      <w:pPr>
        <w:ind w:firstLine="480"/>
      </w:pPr>
      <w:r w:rsidRPr="00E02ABA">
        <w:rPr>
          <w:position w:val="-14"/>
        </w:rPr>
        <w:object w:dxaOrig="2060" w:dyaOrig="400" w14:anchorId="2AD7307B">
          <v:shape id="_x0000_i1083" type="#_x0000_t75" style="width:103.3pt;height:19.85pt" o:ole="">
            <v:imagedata r:id="rId122" o:title=""/>
          </v:shape>
          <o:OLEObject Type="Embed" ProgID="Equation.DSMT4" ShapeID="_x0000_i1083" DrawAspect="Content" ObjectID="_1731478315" r:id="rId123"/>
        </w:object>
      </w:r>
    </w:p>
    <w:p w14:paraId="5830EE8E" w14:textId="77777777" w:rsidR="00D6097F" w:rsidRDefault="00D6097F" w:rsidP="00D6097F">
      <w:pPr>
        <w:ind w:firstLine="480"/>
      </w:pPr>
      <w:r w:rsidRPr="00E02ABA">
        <w:rPr>
          <w:position w:val="-14"/>
        </w:rPr>
        <w:object w:dxaOrig="3159" w:dyaOrig="400" w14:anchorId="1C6BBB39">
          <v:shape id="_x0000_i1084" type="#_x0000_t75" style="width:157.55pt;height:19.85pt" o:ole="">
            <v:imagedata r:id="rId124" o:title=""/>
          </v:shape>
          <o:OLEObject Type="Embed" ProgID="Equation.DSMT4" ShapeID="_x0000_i1084" DrawAspect="Content" ObjectID="_1731478316" r:id="rId125"/>
        </w:object>
      </w:r>
    </w:p>
    <w:p w14:paraId="683CB53F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14"/>
        </w:rPr>
        <w:object w:dxaOrig="3200" w:dyaOrig="400" w14:anchorId="6BFA39B2">
          <v:shape id="_x0000_i1085" type="#_x0000_t75" style="width:159.15pt;height:20.35pt" o:ole="">
            <v:imagedata r:id="rId126" o:title=""/>
          </v:shape>
          <o:OLEObject Type="Embed" ProgID="Equation.DSMT4" ShapeID="_x0000_i1085" DrawAspect="Content" ObjectID="_1731478317" r:id="rId127"/>
        </w:object>
      </w:r>
    </w:p>
    <w:p w14:paraId="7C020ECB" w14:textId="77777777" w:rsidR="00D6097F" w:rsidRDefault="00D6097F" w:rsidP="00D6097F">
      <w:pPr>
        <w:ind w:firstLine="480"/>
        <w:rPr>
          <w:rFonts w:ascii="標楷體" w:eastAsia="標楷體" w:hAnsi="標楷體" w:cs="Times New Roman"/>
        </w:rPr>
      </w:pPr>
      <w:r w:rsidRPr="00EB3CB1">
        <w:rPr>
          <w:rFonts w:ascii="標楷體" w:eastAsia="標楷體" w:hAnsi="標楷體" w:cs="Times New Roman"/>
          <w:position w:val="-12"/>
        </w:rPr>
        <w:object w:dxaOrig="2200" w:dyaOrig="360" w14:anchorId="79844025">
          <v:shape id="_x0000_i1086" type="#_x0000_t75" style="width:110.6pt;height:18.25pt" o:ole="">
            <v:imagedata r:id="rId128" o:title=""/>
          </v:shape>
          <o:OLEObject Type="Embed" ProgID="Equation.DSMT4" ShapeID="_x0000_i1086" DrawAspect="Content" ObjectID="_1731478318" r:id="rId129"/>
        </w:object>
      </w:r>
    </w:p>
    <w:p w14:paraId="75FE8AF0" w14:textId="77777777" w:rsidR="00D6097F" w:rsidRPr="007D6BFF" w:rsidRDefault="00D6097F" w:rsidP="00D6097F">
      <w:pPr>
        <w:ind w:firstLine="48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</w:rPr>
        <w:t>定義</w:t>
      </w:r>
      <w:r w:rsidRPr="007D6BFF">
        <w:rPr>
          <w:rFonts w:ascii="標楷體" w:eastAsia="標楷體" w:hAnsi="標楷體" w:cs="Times New Roman"/>
          <w:position w:val="-14"/>
        </w:rPr>
        <w:object w:dxaOrig="5860" w:dyaOrig="400" w14:anchorId="619DCD97">
          <v:shape id="_x0000_i1087" type="#_x0000_t75" style="width:289.05pt;height:21.4pt" o:ole="">
            <v:imagedata r:id="rId130" o:title=""/>
          </v:shape>
          <o:OLEObject Type="Embed" ProgID="Equation.DSMT4" ShapeID="_x0000_i1087" DrawAspect="Content" ObjectID="_1731478319" r:id="rId131"/>
        </w:object>
      </w:r>
    </w:p>
    <w:p w14:paraId="41250981" w14:textId="77777777" w:rsidR="00D6097F" w:rsidRPr="004B6BE2" w:rsidRDefault="00D6097F" w:rsidP="00D6097F">
      <w:pPr>
        <w:ind w:firstLine="480"/>
        <w:rPr>
          <w:rFonts w:ascii="標楷體" w:eastAsia="標楷體" w:hAnsi="標楷體" w:cs="Times New Roman"/>
        </w:rPr>
      </w:pPr>
      <w:r w:rsidRPr="004B6BE2">
        <w:rPr>
          <w:rFonts w:ascii="標楷體" w:eastAsia="標楷體" w:hAnsi="標楷體" w:cs="Times New Roman"/>
          <w:position w:val="-126"/>
        </w:rPr>
        <w:object w:dxaOrig="5420" w:dyaOrig="2640" w14:anchorId="7DE50752">
          <v:shape id="_x0000_i1088" type="#_x0000_t75" style="width:271.3pt;height:142.45pt" o:ole="">
            <v:imagedata r:id="rId132" o:title=""/>
          </v:shape>
          <o:OLEObject Type="Embed" ProgID="Equation.DSMT4" ShapeID="_x0000_i1088" DrawAspect="Content" ObjectID="_1731478320" r:id="rId133"/>
        </w:object>
      </w:r>
    </w:p>
    <w:p w14:paraId="44EA7E7E" w14:textId="77777777" w:rsidR="00D6097F" w:rsidRDefault="00D6097F" w:rsidP="00D6097F">
      <w:pPr>
        <w:ind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當</w:t>
      </w:r>
      <w:r w:rsidRPr="00815EAE">
        <w:rPr>
          <w:position w:val="-12"/>
        </w:rPr>
        <w:object w:dxaOrig="360" w:dyaOrig="360" w14:anchorId="5656E374">
          <v:shape id="_x0000_i1089" type="#_x0000_t75" style="width:14.6pt;height:14.6pt" o:ole="">
            <v:imagedata r:id="rId134" o:title=""/>
          </v:shape>
          <o:OLEObject Type="Embed" ProgID="Equation.DSMT4" ShapeID="_x0000_i1089" DrawAspect="Content" ObjectID="_1731478321" r:id="rId135"/>
        </w:object>
      </w:r>
      <w:r>
        <w:rPr>
          <w:rFonts w:ascii="Times New Roman" w:eastAsia="標楷體" w:hAnsi="Times New Roman" w:cs="Times New Roman" w:hint="eastAsia"/>
        </w:rPr>
        <w:t>為真，</w:t>
      </w:r>
      <w:r w:rsidRPr="008920C2">
        <w:rPr>
          <w:rFonts w:ascii="Times New Roman" w:eastAsia="標楷體" w:hAnsi="Times New Roman" w:cs="Times New Roman"/>
          <w:position w:val="-24"/>
        </w:rPr>
        <w:object w:dxaOrig="3000" w:dyaOrig="600" w14:anchorId="5E60ACFC">
          <v:shape id="_x0000_i1090" type="#_x0000_t75" style="width:147.65pt;height:27.65pt" o:ole="">
            <v:imagedata r:id="rId136" o:title=""/>
          </v:shape>
          <o:OLEObject Type="Embed" ProgID="Equation.DSMT4" ShapeID="_x0000_i1090" DrawAspect="Content" ObjectID="_1731478322" r:id="rId137"/>
        </w:object>
      </w:r>
    </w:p>
    <w:p w14:paraId="73037F70" w14:textId="77777777" w:rsidR="00D6097F" w:rsidRPr="00272C27" w:rsidRDefault="00D6097F" w:rsidP="00D6097F">
      <w:pPr>
        <w:ind w:left="480"/>
        <w:rPr>
          <w:rFonts w:ascii="Times New Roman" w:eastAsia="標楷體" w:hAnsi="Times New Roman" w:cs="Times New Roman"/>
        </w:rPr>
      </w:pPr>
      <w:r w:rsidRPr="00252C19">
        <w:rPr>
          <w:rFonts w:ascii="Times New Roman" w:eastAsia="標楷體" w:hAnsi="Times New Roman" w:cs="Times New Roman"/>
          <w:position w:val="-54"/>
        </w:rPr>
        <w:object w:dxaOrig="4320" w:dyaOrig="1200" w14:anchorId="3DD92334">
          <v:shape id="_x0000_i1091" type="#_x0000_t75" style="width:213.9pt;height:61.05pt" o:ole="">
            <v:imagedata r:id="rId138" o:title=""/>
          </v:shape>
          <o:OLEObject Type="Embed" ProgID="Equation.DSMT4" ShapeID="_x0000_i1091" DrawAspect="Content" ObjectID="_1731478323" r:id="rId139"/>
        </w:object>
      </w:r>
    </w:p>
    <w:p w14:paraId="683CD975" w14:textId="77777777" w:rsidR="00D6097F" w:rsidRDefault="00D6097F" w:rsidP="00D6097F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Wa</w:t>
      </w:r>
      <w:r>
        <w:rPr>
          <w:rFonts w:ascii="Times New Roman" w:eastAsia="標楷體" w:hAnsi="Times New Roman" w:cs="Times New Roman"/>
        </w:rPr>
        <w:t xml:space="preserve">ld’s </w:t>
      </w:r>
      <w:r>
        <w:rPr>
          <w:rFonts w:ascii="Times New Roman" w:eastAsia="標楷體" w:hAnsi="Times New Roman" w:cs="Times New Roman" w:hint="eastAsia"/>
        </w:rPr>
        <w:t>Te</w:t>
      </w:r>
      <w:r>
        <w:rPr>
          <w:rFonts w:ascii="Times New Roman" w:eastAsia="標楷體" w:hAnsi="Times New Roman" w:cs="Times New Roman"/>
        </w:rPr>
        <w:t xml:space="preserve">st </w:t>
      </w:r>
    </w:p>
    <w:p w14:paraId="016F3B65" w14:textId="77777777" w:rsidR="00D6097F" w:rsidRPr="001C7DDD" w:rsidRDefault="00D6097F" w:rsidP="00D6097F">
      <w:pPr>
        <w:pStyle w:val="a3"/>
        <w:ind w:leftChars="0" w:left="960"/>
        <w:rPr>
          <w:rFonts w:ascii="Times New Roman" w:eastAsia="標楷體" w:hAnsi="Times New Roman" w:cs="Times New Roman"/>
          <w:color w:val="FF0000"/>
        </w:rPr>
      </w:pPr>
      <w:r w:rsidRPr="00D6097F">
        <w:rPr>
          <w:rFonts w:ascii="Times New Roman" w:eastAsia="標楷體" w:hAnsi="Times New Roman" w:cs="Times New Roman"/>
          <w:position w:val="-34"/>
        </w:rPr>
        <w:object w:dxaOrig="3140" w:dyaOrig="820" w14:anchorId="4E284BB2">
          <v:shape id="_x0000_i1092" type="#_x0000_t75" style="width:154.95pt;height:42.8pt" o:ole="">
            <v:imagedata r:id="rId140" o:title=""/>
          </v:shape>
          <o:OLEObject Type="Embed" ProgID="Equation.DSMT4" ShapeID="_x0000_i1092" DrawAspect="Content" ObjectID="_1731478324" r:id="rId141"/>
        </w:object>
      </w:r>
    </w:p>
    <w:p w14:paraId="234635A9" w14:textId="77777777" w:rsidR="00D6097F" w:rsidRDefault="00D6097F" w:rsidP="00D6097F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core Test</w:t>
      </w:r>
    </w:p>
    <w:p w14:paraId="6711F1A1" w14:textId="57854F10" w:rsidR="00DD4983" w:rsidRPr="00DD4983" w:rsidRDefault="00D6097F" w:rsidP="00D6097F">
      <w:r w:rsidRPr="00243610">
        <w:rPr>
          <w:rFonts w:ascii="Times New Roman" w:eastAsia="標楷體" w:hAnsi="Times New Roman" w:cs="Times New Roman"/>
          <w:position w:val="-44"/>
        </w:rPr>
        <w:object w:dxaOrig="4060" w:dyaOrig="999" w14:anchorId="7AECC247">
          <v:shape id="_x0000_i1093" type="#_x0000_t75" style="width:201.4pt;height:51.65pt" o:ole="">
            <v:imagedata r:id="rId142" o:title=""/>
          </v:shape>
          <o:OLEObject Type="Embed" ProgID="Equation.DSMT4" ShapeID="_x0000_i1093" DrawAspect="Content" ObjectID="_1731478325" r:id="rId143"/>
        </w:object>
      </w:r>
    </w:p>
    <w:sectPr w:rsidR="00DD4983" w:rsidRPr="00DD4983" w:rsidSect="0043744F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90E7D5" w14:textId="77777777" w:rsidR="005268DD" w:rsidRDefault="005268DD" w:rsidP="00FD3095">
      <w:r>
        <w:separator/>
      </w:r>
    </w:p>
  </w:endnote>
  <w:endnote w:type="continuationSeparator" w:id="0">
    <w:p w14:paraId="23BEBC51" w14:textId="77777777" w:rsidR="005268DD" w:rsidRDefault="005268DD" w:rsidP="00FD3095">
      <w:r>
        <w:continuationSeparator/>
      </w:r>
    </w:p>
  </w:endnote>
  <w:endnote w:type="continuationNotice" w:id="1">
    <w:p w14:paraId="4DE1EBE7" w14:textId="77777777" w:rsidR="005268DD" w:rsidRDefault="005268D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FA82FE" w14:textId="77777777" w:rsidR="005268DD" w:rsidRDefault="005268DD" w:rsidP="00FD3095">
      <w:r>
        <w:separator/>
      </w:r>
    </w:p>
  </w:footnote>
  <w:footnote w:type="continuationSeparator" w:id="0">
    <w:p w14:paraId="25F6C0BD" w14:textId="77777777" w:rsidR="005268DD" w:rsidRDefault="005268DD" w:rsidP="00FD3095">
      <w:r>
        <w:continuationSeparator/>
      </w:r>
    </w:p>
  </w:footnote>
  <w:footnote w:type="continuationNotice" w:id="1">
    <w:p w14:paraId="4E33F207" w14:textId="77777777" w:rsidR="005268DD" w:rsidRDefault="005268DD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10.95pt;height:10.9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912EAB"/>
    <w:multiLevelType w:val="hybridMultilevel"/>
    <w:tmpl w:val="5570134C"/>
    <w:lvl w:ilvl="0" w:tplc="0409001B">
      <w:start w:val="1"/>
      <w:numFmt w:val="lowerRoman"/>
      <w:lvlText w:val="%1."/>
      <w:lvlJc w:val="righ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3BBC59BF"/>
    <w:multiLevelType w:val="hybridMultilevel"/>
    <w:tmpl w:val="9A867EE2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3CC80A8C"/>
    <w:multiLevelType w:val="hybridMultilevel"/>
    <w:tmpl w:val="4842919C"/>
    <w:lvl w:ilvl="0" w:tplc="FFFFFFFF">
      <w:start w:val="1"/>
      <w:numFmt w:val="decimal"/>
      <w:lvlText w:val="%1."/>
      <w:lvlJc w:val="left"/>
      <w:pPr>
        <w:ind w:left="48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1825702275">
    <w:abstractNumId w:val="3"/>
  </w:num>
  <w:num w:numId="2" w16cid:durableId="1500345509">
    <w:abstractNumId w:val="5"/>
  </w:num>
  <w:num w:numId="3" w16cid:durableId="2029525000">
    <w:abstractNumId w:val="6"/>
  </w:num>
  <w:num w:numId="4" w16cid:durableId="22422173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95058669">
    <w:abstractNumId w:val="0"/>
  </w:num>
  <w:num w:numId="6" w16cid:durableId="139855029">
    <w:abstractNumId w:val="2"/>
  </w:num>
  <w:num w:numId="7" w16cid:durableId="881329545">
    <w:abstractNumId w:val="1"/>
  </w:num>
  <w:num w:numId="8" w16cid:durableId="353925991">
    <w:abstractNumId w:val="4"/>
  </w:num>
  <w:num w:numId="9" w16cid:durableId="138282378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3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3508C"/>
    <w:rsid w:val="00000963"/>
    <w:rsid w:val="0000330B"/>
    <w:rsid w:val="000066B9"/>
    <w:rsid w:val="00006DD4"/>
    <w:rsid w:val="000205D7"/>
    <w:rsid w:val="000233A9"/>
    <w:rsid w:val="000273E2"/>
    <w:rsid w:val="00030832"/>
    <w:rsid w:val="000308C0"/>
    <w:rsid w:val="000345F1"/>
    <w:rsid w:val="00040A8C"/>
    <w:rsid w:val="00052740"/>
    <w:rsid w:val="00053B81"/>
    <w:rsid w:val="000545CE"/>
    <w:rsid w:val="00057A57"/>
    <w:rsid w:val="00076E42"/>
    <w:rsid w:val="00085EAB"/>
    <w:rsid w:val="0009188B"/>
    <w:rsid w:val="00095E32"/>
    <w:rsid w:val="000A1390"/>
    <w:rsid w:val="000B4122"/>
    <w:rsid w:val="000B44AB"/>
    <w:rsid w:val="000B5A68"/>
    <w:rsid w:val="000C1DC6"/>
    <w:rsid w:val="000C3E2E"/>
    <w:rsid w:val="000D0176"/>
    <w:rsid w:val="000D23B5"/>
    <w:rsid w:val="000E5CFB"/>
    <w:rsid w:val="000E64D9"/>
    <w:rsid w:val="000F1573"/>
    <w:rsid w:val="000F170C"/>
    <w:rsid w:val="000F23CB"/>
    <w:rsid w:val="000F2CDC"/>
    <w:rsid w:val="000F77DB"/>
    <w:rsid w:val="00106780"/>
    <w:rsid w:val="00106EA9"/>
    <w:rsid w:val="00111A83"/>
    <w:rsid w:val="00125089"/>
    <w:rsid w:val="00125620"/>
    <w:rsid w:val="00131CC0"/>
    <w:rsid w:val="0013278B"/>
    <w:rsid w:val="00133F78"/>
    <w:rsid w:val="00137BD1"/>
    <w:rsid w:val="001479EA"/>
    <w:rsid w:val="00153672"/>
    <w:rsid w:val="001603F2"/>
    <w:rsid w:val="00161CB4"/>
    <w:rsid w:val="001656E6"/>
    <w:rsid w:val="00167743"/>
    <w:rsid w:val="00170BFF"/>
    <w:rsid w:val="00174295"/>
    <w:rsid w:val="00175417"/>
    <w:rsid w:val="00175D4A"/>
    <w:rsid w:val="00176663"/>
    <w:rsid w:val="00177FCD"/>
    <w:rsid w:val="0018190E"/>
    <w:rsid w:val="0019412E"/>
    <w:rsid w:val="0019699D"/>
    <w:rsid w:val="001A285D"/>
    <w:rsid w:val="001A50D5"/>
    <w:rsid w:val="001A647B"/>
    <w:rsid w:val="001A7CCA"/>
    <w:rsid w:val="001B561F"/>
    <w:rsid w:val="001B6F13"/>
    <w:rsid w:val="001C06FD"/>
    <w:rsid w:val="001C1B0A"/>
    <w:rsid w:val="001C6857"/>
    <w:rsid w:val="001C7DDD"/>
    <w:rsid w:val="001D2888"/>
    <w:rsid w:val="001D5ECA"/>
    <w:rsid w:val="001E2ACA"/>
    <w:rsid w:val="001E313B"/>
    <w:rsid w:val="001E3A72"/>
    <w:rsid w:val="001F454F"/>
    <w:rsid w:val="00205649"/>
    <w:rsid w:val="00206835"/>
    <w:rsid w:val="00212E3A"/>
    <w:rsid w:val="0021361E"/>
    <w:rsid w:val="00213BAC"/>
    <w:rsid w:val="00215289"/>
    <w:rsid w:val="002232E4"/>
    <w:rsid w:val="00225C7C"/>
    <w:rsid w:val="00226D6E"/>
    <w:rsid w:val="00233828"/>
    <w:rsid w:val="00241E53"/>
    <w:rsid w:val="002432B2"/>
    <w:rsid w:val="00243610"/>
    <w:rsid w:val="002503DA"/>
    <w:rsid w:val="0025217B"/>
    <w:rsid w:val="00252C19"/>
    <w:rsid w:val="00257EA0"/>
    <w:rsid w:val="00260727"/>
    <w:rsid w:val="00262C34"/>
    <w:rsid w:val="00270525"/>
    <w:rsid w:val="00270D0A"/>
    <w:rsid w:val="00271D0E"/>
    <w:rsid w:val="0027513E"/>
    <w:rsid w:val="00280D6A"/>
    <w:rsid w:val="00283B44"/>
    <w:rsid w:val="002927F0"/>
    <w:rsid w:val="002937D2"/>
    <w:rsid w:val="002A4C72"/>
    <w:rsid w:val="002A6E73"/>
    <w:rsid w:val="002B20D0"/>
    <w:rsid w:val="002B2BD6"/>
    <w:rsid w:val="002B2EF5"/>
    <w:rsid w:val="002C4D5B"/>
    <w:rsid w:val="002D0EEA"/>
    <w:rsid w:val="002D4216"/>
    <w:rsid w:val="002D4A3B"/>
    <w:rsid w:val="002D5C75"/>
    <w:rsid w:val="002D76E9"/>
    <w:rsid w:val="002E0DC5"/>
    <w:rsid w:val="002E1C5E"/>
    <w:rsid w:val="002E239A"/>
    <w:rsid w:val="002E3435"/>
    <w:rsid w:val="002E3B85"/>
    <w:rsid w:val="002F159C"/>
    <w:rsid w:val="002F546D"/>
    <w:rsid w:val="002F748A"/>
    <w:rsid w:val="00315008"/>
    <w:rsid w:val="0031672F"/>
    <w:rsid w:val="003201E5"/>
    <w:rsid w:val="00320CFC"/>
    <w:rsid w:val="00332F19"/>
    <w:rsid w:val="00342235"/>
    <w:rsid w:val="003476B2"/>
    <w:rsid w:val="0035050C"/>
    <w:rsid w:val="003537DE"/>
    <w:rsid w:val="00354C30"/>
    <w:rsid w:val="003567F3"/>
    <w:rsid w:val="00361563"/>
    <w:rsid w:val="00364729"/>
    <w:rsid w:val="00365859"/>
    <w:rsid w:val="0037079B"/>
    <w:rsid w:val="0037240A"/>
    <w:rsid w:val="00373BFA"/>
    <w:rsid w:val="00377EC0"/>
    <w:rsid w:val="00381553"/>
    <w:rsid w:val="00394AC1"/>
    <w:rsid w:val="00396128"/>
    <w:rsid w:val="003A0BD0"/>
    <w:rsid w:val="003B0216"/>
    <w:rsid w:val="003B245E"/>
    <w:rsid w:val="003D35EC"/>
    <w:rsid w:val="003D7AE2"/>
    <w:rsid w:val="003F2DE8"/>
    <w:rsid w:val="003F386E"/>
    <w:rsid w:val="003F4411"/>
    <w:rsid w:val="003F5F2C"/>
    <w:rsid w:val="00405151"/>
    <w:rsid w:val="00406A43"/>
    <w:rsid w:val="004117EC"/>
    <w:rsid w:val="00413D35"/>
    <w:rsid w:val="00415273"/>
    <w:rsid w:val="00417D7B"/>
    <w:rsid w:val="00427AE2"/>
    <w:rsid w:val="0043029F"/>
    <w:rsid w:val="0043109E"/>
    <w:rsid w:val="0043232A"/>
    <w:rsid w:val="0043744F"/>
    <w:rsid w:val="00442988"/>
    <w:rsid w:val="00445FD8"/>
    <w:rsid w:val="00450D23"/>
    <w:rsid w:val="00452083"/>
    <w:rsid w:val="00455B97"/>
    <w:rsid w:val="00462FF7"/>
    <w:rsid w:val="0046654C"/>
    <w:rsid w:val="004719A4"/>
    <w:rsid w:val="00473A6B"/>
    <w:rsid w:val="00473CEB"/>
    <w:rsid w:val="004776BC"/>
    <w:rsid w:val="004777B4"/>
    <w:rsid w:val="00486B91"/>
    <w:rsid w:val="00496411"/>
    <w:rsid w:val="004A1349"/>
    <w:rsid w:val="004A7A09"/>
    <w:rsid w:val="004B2689"/>
    <w:rsid w:val="004B3062"/>
    <w:rsid w:val="004B57BD"/>
    <w:rsid w:val="004B6BE2"/>
    <w:rsid w:val="004B767F"/>
    <w:rsid w:val="004B7E69"/>
    <w:rsid w:val="004E28E5"/>
    <w:rsid w:val="004E4A64"/>
    <w:rsid w:val="004E53C6"/>
    <w:rsid w:val="004E55C4"/>
    <w:rsid w:val="004E6032"/>
    <w:rsid w:val="004F5AE7"/>
    <w:rsid w:val="00505C50"/>
    <w:rsid w:val="00517A8A"/>
    <w:rsid w:val="00521242"/>
    <w:rsid w:val="005218F6"/>
    <w:rsid w:val="005235EE"/>
    <w:rsid w:val="00526384"/>
    <w:rsid w:val="005268DD"/>
    <w:rsid w:val="005359A1"/>
    <w:rsid w:val="00536630"/>
    <w:rsid w:val="005373B9"/>
    <w:rsid w:val="0054624A"/>
    <w:rsid w:val="005632E4"/>
    <w:rsid w:val="00564E88"/>
    <w:rsid w:val="0056764B"/>
    <w:rsid w:val="00572A5F"/>
    <w:rsid w:val="00572A6B"/>
    <w:rsid w:val="00586B8B"/>
    <w:rsid w:val="00593057"/>
    <w:rsid w:val="00594FBD"/>
    <w:rsid w:val="005A0224"/>
    <w:rsid w:val="005A3925"/>
    <w:rsid w:val="005A7AEA"/>
    <w:rsid w:val="005B0B7E"/>
    <w:rsid w:val="005B1DCE"/>
    <w:rsid w:val="005B7ABA"/>
    <w:rsid w:val="005C04FC"/>
    <w:rsid w:val="005D014F"/>
    <w:rsid w:val="005D1AC6"/>
    <w:rsid w:val="005D2654"/>
    <w:rsid w:val="005D3DA4"/>
    <w:rsid w:val="005D3DE6"/>
    <w:rsid w:val="005D569B"/>
    <w:rsid w:val="005D77B4"/>
    <w:rsid w:val="005E4B86"/>
    <w:rsid w:val="005E621E"/>
    <w:rsid w:val="005F0456"/>
    <w:rsid w:val="005F259D"/>
    <w:rsid w:val="005F5DD4"/>
    <w:rsid w:val="00602B42"/>
    <w:rsid w:val="00602B78"/>
    <w:rsid w:val="00603C02"/>
    <w:rsid w:val="006055AD"/>
    <w:rsid w:val="0060692A"/>
    <w:rsid w:val="0061193B"/>
    <w:rsid w:val="006131F3"/>
    <w:rsid w:val="00616E4C"/>
    <w:rsid w:val="006212A5"/>
    <w:rsid w:val="0062483E"/>
    <w:rsid w:val="00636E9B"/>
    <w:rsid w:val="00644A6C"/>
    <w:rsid w:val="00646199"/>
    <w:rsid w:val="00646E51"/>
    <w:rsid w:val="00650189"/>
    <w:rsid w:val="00651902"/>
    <w:rsid w:val="0065428F"/>
    <w:rsid w:val="00670615"/>
    <w:rsid w:val="00670B28"/>
    <w:rsid w:val="00670C86"/>
    <w:rsid w:val="006722E7"/>
    <w:rsid w:val="00675067"/>
    <w:rsid w:val="00676BEF"/>
    <w:rsid w:val="00680A7E"/>
    <w:rsid w:val="006907FA"/>
    <w:rsid w:val="006911A0"/>
    <w:rsid w:val="00693B5F"/>
    <w:rsid w:val="00695DA5"/>
    <w:rsid w:val="006B12F0"/>
    <w:rsid w:val="006B1875"/>
    <w:rsid w:val="006B37EF"/>
    <w:rsid w:val="006C516C"/>
    <w:rsid w:val="006C55CE"/>
    <w:rsid w:val="006D1990"/>
    <w:rsid w:val="006D1BE7"/>
    <w:rsid w:val="006D5EE1"/>
    <w:rsid w:val="006E1D76"/>
    <w:rsid w:val="006E3F00"/>
    <w:rsid w:val="006E6239"/>
    <w:rsid w:val="006F5AA3"/>
    <w:rsid w:val="0070251E"/>
    <w:rsid w:val="00702EDD"/>
    <w:rsid w:val="0070305B"/>
    <w:rsid w:val="00703E07"/>
    <w:rsid w:val="00704F1E"/>
    <w:rsid w:val="00706198"/>
    <w:rsid w:val="00715039"/>
    <w:rsid w:val="007151F9"/>
    <w:rsid w:val="00716107"/>
    <w:rsid w:val="007201ED"/>
    <w:rsid w:val="00721B5D"/>
    <w:rsid w:val="00726F4C"/>
    <w:rsid w:val="007334A4"/>
    <w:rsid w:val="007406F8"/>
    <w:rsid w:val="00740DD1"/>
    <w:rsid w:val="00743706"/>
    <w:rsid w:val="00744594"/>
    <w:rsid w:val="0074599B"/>
    <w:rsid w:val="00746617"/>
    <w:rsid w:val="007514CC"/>
    <w:rsid w:val="00753691"/>
    <w:rsid w:val="00760E96"/>
    <w:rsid w:val="0076399A"/>
    <w:rsid w:val="007657D9"/>
    <w:rsid w:val="00776129"/>
    <w:rsid w:val="00790049"/>
    <w:rsid w:val="00791387"/>
    <w:rsid w:val="00792877"/>
    <w:rsid w:val="007A6B77"/>
    <w:rsid w:val="007B1BAA"/>
    <w:rsid w:val="007B249B"/>
    <w:rsid w:val="007B5C75"/>
    <w:rsid w:val="007B6C1E"/>
    <w:rsid w:val="007C029E"/>
    <w:rsid w:val="007C0A76"/>
    <w:rsid w:val="007C0C76"/>
    <w:rsid w:val="007C17B4"/>
    <w:rsid w:val="007C272A"/>
    <w:rsid w:val="007D1D6D"/>
    <w:rsid w:val="007D464D"/>
    <w:rsid w:val="007D6BFF"/>
    <w:rsid w:val="007E30C6"/>
    <w:rsid w:val="007F3743"/>
    <w:rsid w:val="007F71E2"/>
    <w:rsid w:val="00805735"/>
    <w:rsid w:val="0082516F"/>
    <w:rsid w:val="00833A89"/>
    <w:rsid w:val="00842436"/>
    <w:rsid w:val="008440CB"/>
    <w:rsid w:val="00852F6C"/>
    <w:rsid w:val="00865A67"/>
    <w:rsid w:val="008675AD"/>
    <w:rsid w:val="0088686F"/>
    <w:rsid w:val="008873D7"/>
    <w:rsid w:val="008920C2"/>
    <w:rsid w:val="00893104"/>
    <w:rsid w:val="008937E8"/>
    <w:rsid w:val="008977E8"/>
    <w:rsid w:val="0089798E"/>
    <w:rsid w:val="008A25CC"/>
    <w:rsid w:val="008B2C34"/>
    <w:rsid w:val="008B40E1"/>
    <w:rsid w:val="008C4ED5"/>
    <w:rsid w:val="008D0609"/>
    <w:rsid w:val="008D1520"/>
    <w:rsid w:val="008E0D8C"/>
    <w:rsid w:val="008E2909"/>
    <w:rsid w:val="008E2AC7"/>
    <w:rsid w:val="008E7C9E"/>
    <w:rsid w:val="00903A0B"/>
    <w:rsid w:val="00903C77"/>
    <w:rsid w:val="00907A3C"/>
    <w:rsid w:val="009123D4"/>
    <w:rsid w:val="009136C9"/>
    <w:rsid w:val="00922C13"/>
    <w:rsid w:val="009230A3"/>
    <w:rsid w:val="009254F5"/>
    <w:rsid w:val="00925CC7"/>
    <w:rsid w:val="00926C0C"/>
    <w:rsid w:val="00933774"/>
    <w:rsid w:val="00933C91"/>
    <w:rsid w:val="0093400C"/>
    <w:rsid w:val="00934E31"/>
    <w:rsid w:val="00935785"/>
    <w:rsid w:val="00936020"/>
    <w:rsid w:val="00937273"/>
    <w:rsid w:val="0094263F"/>
    <w:rsid w:val="00944415"/>
    <w:rsid w:val="0094637E"/>
    <w:rsid w:val="00952281"/>
    <w:rsid w:val="00962BFD"/>
    <w:rsid w:val="009709F3"/>
    <w:rsid w:val="0097397F"/>
    <w:rsid w:val="00976D75"/>
    <w:rsid w:val="00981A91"/>
    <w:rsid w:val="0098393C"/>
    <w:rsid w:val="00984169"/>
    <w:rsid w:val="0099309F"/>
    <w:rsid w:val="009940BE"/>
    <w:rsid w:val="009A527E"/>
    <w:rsid w:val="009B20A3"/>
    <w:rsid w:val="009B4AED"/>
    <w:rsid w:val="009B63CF"/>
    <w:rsid w:val="009B65F4"/>
    <w:rsid w:val="009B7166"/>
    <w:rsid w:val="009D16EF"/>
    <w:rsid w:val="009D3B3C"/>
    <w:rsid w:val="009E02BD"/>
    <w:rsid w:val="009E4F7A"/>
    <w:rsid w:val="009E664B"/>
    <w:rsid w:val="009F01A6"/>
    <w:rsid w:val="009F1988"/>
    <w:rsid w:val="00A00B2D"/>
    <w:rsid w:val="00A05A0F"/>
    <w:rsid w:val="00A10EE6"/>
    <w:rsid w:val="00A12096"/>
    <w:rsid w:val="00A144FF"/>
    <w:rsid w:val="00A15F8F"/>
    <w:rsid w:val="00A23EF5"/>
    <w:rsid w:val="00A260D6"/>
    <w:rsid w:val="00A26D0E"/>
    <w:rsid w:val="00A3066B"/>
    <w:rsid w:val="00A30A03"/>
    <w:rsid w:val="00A33076"/>
    <w:rsid w:val="00A3407D"/>
    <w:rsid w:val="00A37DF2"/>
    <w:rsid w:val="00A4432F"/>
    <w:rsid w:val="00A45A55"/>
    <w:rsid w:val="00A4613F"/>
    <w:rsid w:val="00A5007A"/>
    <w:rsid w:val="00A51E3B"/>
    <w:rsid w:val="00A543C1"/>
    <w:rsid w:val="00A57900"/>
    <w:rsid w:val="00A6155D"/>
    <w:rsid w:val="00A62250"/>
    <w:rsid w:val="00A6735E"/>
    <w:rsid w:val="00A72CB3"/>
    <w:rsid w:val="00A76A96"/>
    <w:rsid w:val="00A82F3D"/>
    <w:rsid w:val="00A832BB"/>
    <w:rsid w:val="00A84194"/>
    <w:rsid w:val="00A92075"/>
    <w:rsid w:val="00A9314A"/>
    <w:rsid w:val="00A9755D"/>
    <w:rsid w:val="00AA32F2"/>
    <w:rsid w:val="00AA47B4"/>
    <w:rsid w:val="00AA54ED"/>
    <w:rsid w:val="00AA5CC3"/>
    <w:rsid w:val="00AB3311"/>
    <w:rsid w:val="00AB587D"/>
    <w:rsid w:val="00AB64E9"/>
    <w:rsid w:val="00AB725C"/>
    <w:rsid w:val="00AB7C26"/>
    <w:rsid w:val="00AC5D61"/>
    <w:rsid w:val="00AC6D4D"/>
    <w:rsid w:val="00AD1427"/>
    <w:rsid w:val="00AD1F51"/>
    <w:rsid w:val="00AD3784"/>
    <w:rsid w:val="00AD46F0"/>
    <w:rsid w:val="00AD7BA0"/>
    <w:rsid w:val="00AE010E"/>
    <w:rsid w:val="00AE1D88"/>
    <w:rsid w:val="00AE4A24"/>
    <w:rsid w:val="00AE5839"/>
    <w:rsid w:val="00AE61A4"/>
    <w:rsid w:val="00AE6BE4"/>
    <w:rsid w:val="00AF0771"/>
    <w:rsid w:val="00AF0E90"/>
    <w:rsid w:val="00AF1180"/>
    <w:rsid w:val="00AF341E"/>
    <w:rsid w:val="00AF44E1"/>
    <w:rsid w:val="00AF6A36"/>
    <w:rsid w:val="00B0208C"/>
    <w:rsid w:val="00B033AE"/>
    <w:rsid w:val="00B036ED"/>
    <w:rsid w:val="00B04262"/>
    <w:rsid w:val="00B06FC4"/>
    <w:rsid w:val="00B1455E"/>
    <w:rsid w:val="00B203A0"/>
    <w:rsid w:val="00B24D5D"/>
    <w:rsid w:val="00B26C79"/>
    <w:rsid w:val="00B34A10"/>
    <w:rsid w:val="00B3508C"/>
    <w:rsid w:val="00B3559A"/>
    <w:rsid w:val="00B40D49"/>
    <w:rsid w:val="00B4253B"/>
    <w:rsid w:val="00B42FF0"/>
    <w:rsid w:val="00B52B51"/>
    <w:rsid w:val="00B53BD5"/>
    <w:rsid w:val="00B6403D"/>
    <w:rsid w:val="00B66EC3"/>
    <w:rsid w:val="00B74DC6"/>
    <w:rsid w:val="00B756DD"/>
    <w:rsid w:val="00B75D25"/>
    <w:rsid w:val="00B760BE"/>
    <w:rsid w:val="00B775A6"/>
    <w:rsid w:val="00BA1062"/>
    <w:rsid w:val="00BA2B69"/>
    <w:rsid w:val="00BA331E"/>
    <w:rsid w:val="00BA6254"/>
    <w:rsid w:val="00BB18E6"/>
    <w:rsid w:val="00BB1C90"/>
    <w:rsid w:val="00BB6ACC"/>
    <w:rsid w:val="00BC0B43"/>
    <w:rsid w:val="00BC1F97"/>
    <w:rsid w:val="00BC2B5A"/>
    <w:rsid w:val="00BC5E1E"/>
    <w:rsid w:val="00BD2AC1"/>
    <w:rsid w:val="00BD7C18"/>
    <w:rsid w:val="00BE0656"/>
    <w:rsid w:val="00BE0D4E"/>
    <w:rsid w:val="00BE2038"/>
    <w:rsid w:val="00BE22CC"/>
    <w:rsid w:val="00BE50B2"/>
    <w:rsid w:val="00BE62FC"/>
    <w:rsid w:val="00BF0A7E"/>
    <w:rsid w:val="00BF6B6C"/>
    <w:rsid w:val="00C0258D"/>
    <w:rsid w:val="00C16A93"/>
    <w:rsid w:val="00C17659"/>
    <w:rsid w:val="00C17CF3"/>
    <w:rsid w:val="00C2255A"/>
    <w:rsid w:val="00C236C0"/>
    <w:rsid w:val="00C24368"/>
    <w:rsid w:val="00C27792"/>
    <w:rsid w:val="00C32E9E"/>
    <w:rsid w:val="00C35956"/>
    <w:rsid w:val="00C3640E"/>
    <w:rsid w:val="00C42BFA"/>
    <w:rsid w:val="00C47189"/>
    <w:rsid w:val="00C5064A"/>
    <w:rsid w:val="00C511C0"/>
    <w:rsid w:val="00C52F62"/>
    <w:rsid w:val="00C55E07"/>
    <w:rsid w:val="00C6630A"/>
    <w:rsid w:val="00C7333A"/>
    <w:rsid w:val="00C73C14"/>
    <w:rsid w:val="00C740F1"/>
    <w:rsid w:val="00C8120F"/>
    <w:rsid w:val="00C83BDF"/>
    <w:rsid w:val="00C96D36"/>
    <w:rsid w:val="00CA726A"/>
    <w:rsid w:val="00CB2881"/>
    <w:rsid w:val="00CC00AE"/>
    <w:rsid w:val="00CC042B"/>
    <w:rsid w:val="00CC12E1"/>
    <w:rsid w:val="00CC6D4A"/>
    <w:rsid w:val="00CD38FD"/>
    <w:rsid w:val="00CD3A75"/>
    <w:rsid w:val="00CE483F"/>
    <w:rsid w:val="00CE4AA6"/>
    <w:rsid w:val="00CF28E3"/>
    <w:rsid w:val="00D00747"/>
    <w:rsid w:val="00D02269"/>
    <w:rsid w:val="00D04FDB"/>
    <w:rsid w:val="00D058FF"/>
    <w:rsid w:val="00D07B67"/>
    <w:rsid w:val="00D1225D"/>
    <w:rsid w:val="00D13D45"/>
    <w:rsid w:val="00D141E1"/>
    <w:rsid w:val="00D22F77"/>
    <w:rsid w:val="00D2387B"/>
    <w:rsid w:val="00D242AF"/>
    <w:rsid w:val="00D265DF"/>
    <w:rsid w:val="00D27D69"/>
    <w:rsid w:val="00D315BB"/>
    <w:rsid w:val="00D32C7C"/>
    <w:rsid w:val="00D55E69"/>
    <w:rsid w:val="00D6097F"/>
    <w:rsid w:val="00D845B6"/>
    <w:rsid w:val="00D87DAA"/>
    <w:rsid w:val="00D906EE"/>
    <w:rsid w:val="00D931F5"/>
    <w:rsid w:val="00D97B6E"/>
    <w:rsid w:val="00DA366C"/>
    <w:rsid w:val="00DA7844"/>
    <w:rsid w:val="00DB4374"/>
    <w:rsid w:val="00DC58F7"/>
    <w:rsid w:val="00DC6D78"/>
    <w:rsid w:val="00DD0064"/>
    <w:rsid w:val="00DD07FF"/>
    <w:rsid w:val="00DD282B"/>
    <w:rsid w:val="00DD29A8"/>
    <w:rsid w:val="00DD4983"/>
    <w:rsid w:val="00DD4B49"/>
    <w:rsid w:val="00DD5B9F"/>
    <w:rsid w:val="00DD68BC"/>
    <w:rsid w:val="00DE07E4"/>
    <w:rsid w:val="00DE0D02"/>
    <w:rsid w:val="00DE574E"/>
    <w:rsid w:val="00DE6E01"/>
    <w:rsid w:val="00DF1540"/>
    <w:rsid w:val="00DF29CC"/>
    <w:rsid w:val="00DF64A0"/>
    <w:rsid w:val="00E0225A"/>
    <w:rsid w:val="00E06ED3"/>
    <w:rsid w:val="00E076D8"/>
    <w:rsid w:val="00E142AD"/>
    <w:rsid w:val="00E16FD6"/>
    <w:rsid w:val="00E26891"/>
    <w:rsid w:val="00E31252"/>
    <w:rsid w:val="00E313C3"/>
    <w:rsid w:val="00E32CC9"/>
    <w:rsid w:val="00E345E6"/>
    <w:rsid w:val="00E37846"/>
    <w:rsid w:val="00E405F1"/>
    <w:rsid w:val="00E41DFF"/>
    <w:rsid w:val="00E42BCC"/>
    <w:rsid w:val="00E452B3"/>
    <w:rsid w:val="00E45722"/>
    <w:rsid w:val="00E465CE"/>
    <w:rsid w:val="00E5764E"/>
    <w:rsid w:val="00E61B12"/>
    <w:rsid w:val="00E71701"/>
    <w:rsid w:val="00E848BD"/>
    <w:rsid w:val="00E85BFF"/>
    <w:rsid w:val="00EA024A"/>
    <w:rsid w:val="00EA1C64"/>
    <w:rsid w:val="00EA7A5B"/>
    <w:rsid w:val="00EB2849"/>
    <w:rsid w:val="00EB3CB1"/>
    <w:rsid w:val="00EB3F98"/>
    <w:rsid w:val="00EC72EA"/>
    <w:rsid w:val="00EC78E7"/>
    <w:rsid w:val="00ED000D"/>
    <w:rsid w:val="00EF5059"/>
    <w:rsid w:val="00EF532B"/>
    <w:rsid w:val="00EF66A3"/>
    <w:rsid w:val="00F0233E"/>
    <w:rsid w:val="00F07C74"/>
    <w:rsid w:val="00F10A7B"/>
    <w:rsid w:val="00F12787"/>
    <w:rsid w:val="00F15F07"/>
    <w:rsid w:val="00F2075E"/>
    <w:rsid w:val="00F25670"/>
    <w:rsid w:val="00F3059E"/>
    <w:rsid w:val="00F44267"/>
    <w:rsid w:val="00F54669"/>
    <w:rsid w:val="00F5743D"/>
    <w:rsid w:val="00F635CE"/>
    <w:rsid w:val="00F63F43"/>
    <w:rsid w:val="00F65B5F"/>
    <w:rsid w:val="00F73E01"/>
    <w:rsid w:val="00F8487C"/>
    <w:rsid w:val="00F85AC6"/>
    <w:rsid w:val="00F8600C"/>
    <w:rsid w:val="00F91F14"/>
    <w:rsid w:val="00F92160"/>
    <w:rsid w:val="00F92B29"/>
    <w:rsid w:val="00F97F01"/>
    <w:rsid w:val="00FB3AF6"/>
    <w:rsid w:val="00FB5F15"/>
    <w:rsid w:val="00FC3A61"/>
    <w:rsid w:val="00FC641E"/>
    <w:rsid w:val="00FD050D"/>
    <w:rsid w:val="00FD1458"/>
    <w:rsid w:val="00FD23F8"/>
    <w:rsid w:val="00FD3095"/>
    <w:rsid w:val="00FD579B"/>
    <w:rsid w:val="00FD5FC1"/>
    <w:rsid w:val="00FE03E5"/>
    <w:rsid w:val="00FE2DCE"/>
    <w:rsid w:val="00FE48AC"/>
    <w:rsid w:val="00FF348B"/>
    <w:rsid w:val="00FF7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0"/>
    <o:shapelayout v:ext="edit">
      <o:idmap v:ext="edit" data="2"/>
    </o:shapelayout>
  </w:shapeDefaults>
  <w:decimalSymbol w:val="."/>
  <w:listSeparator w:val=","/>
  <w14:docId w14:val="368A36DB"/>
  <w15:chartTrackingRefBased/>
  <w15:docId w15:val="{FE90D96B-848E-4D5D-84DF-82957053D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3559A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B3559A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B3559A"/>
  </w:style>
  <w:style w:type="character" w:customStyle="1" w:styleId="MTDisplayEquation0">
    <w:name w:val="MTDisplayEquation 字元"/>
    <w:basedOn w:val="a4"/>
    <w:link w:val="MTDisplayEquation"/>
    <w:rsid w:val="00B3559A"/>
  </w:style>
  <w:style w:type="table" w:styleId="a5">
    <w:name w:val="Table Grid"/>
    <w:basedOn w:val="a1"/>
    <w:uiPriority w:val="39"/>
    <w:rsid w:val="009E4F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D3095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D309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8298AF-3D98-4E80-98FE-D42B5EABD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2</TotalTime>
  <Pages>6</Pages>
  <Words>283</Words>
  <Characters>1618</Characters>
  <Application>Microsoft Office Word</Application>
  <DocSecurity>0</DocSecurity>
  <Lines>13</Lines>
  <Paragraphs>3</Paragraphs>
  <ScaleCrop>false</ScaleCrop>
  <Company/>
  <LinksUpToDate>false</LinksUpToDate>
  <CharactersWithSpaces>1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懿萱 劉</cp:lastModifiedBy>
  <cp:revision>47</cp:revision>
  <dcterms:created xsi:type="dcterms:W3CDTF">2022-09-13T01:38:00Z</dcterms:created>
  <dcterms:modified xsi:type="dcterms:W3CDTF">2022-12-02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